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5" r:id="rId1"/>
    <p:sldMasterId id="2147483692" r:id="rId2"/>
  </p:sldMasterIdLst>
  <p:notesMasterIdLst>
    <p:notesMasterId r:id="rId14"/>
  </p:notesMasterIdLst>
  <p:sldIdLst>
    <p:sldId id="270" r:id="rId3"/>
    <p:sldId id="289" r:id="rId4"/>
    <p:sldId id="305" r:id="rId5"/>
    <p:sldId id="298" r:id="rId6"/>
    <p:sldId id="295" r:id="rId7"/>
    <p:sldId id="301" r:id="rId8"/>
    <p:sldId id="304" r:id="rId9"/>
    <p:sldId id="307" r:id="rId10"/>
    <p:sldId id="302" r:id="rId11"/>
    <p:sldId id="303" r:id="rId12"/>
    <p:sldId id="280" r:id="rId13"/>
  </p:sldIdLst>
  <p:sldSz cx="9144000" cy="5143500" type="screen16x9"/>
  <p:notesSz cx="6858000" cy="9144000"/>
  <p:embeddedFontLst>
    <p:embeddedFont>
      <p:font typeface="Tahoma" panose="020B0604030504040204" pitchFamily="34" charset="0"/>
      <p:regular r:id="rId15"/>
      <p:bold r:id="rId1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4F8B"/>
    <a:srgbClr val="65CC02"/>
    <a:srgbClr val="E71125"/>
    <a:srgbClr val="0F5E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10BC48-BE6B-45D3-BAE0-C7413934DF3B}" v="13" dt="2023-12-05T04:10:46.347"/>
    <p1510:client id="{73C32913-2B2D-4FC5-808F-406099AA4AAF}" v="1464" dt="2023-12-05T16:28:21.249"/>
    <p1510:client id="{828E890D-B532-4609-A8C9-C047B7348BCE}" v="78" dt="2023-12-05T03:58:17.873"/>
    <p1510:client id="{AAADCA78-66CA-414B-8E7F-1F8FC271378B}" v="1689" dt="2023-12-05T16:24:44.359"/>
    <p1510:client id="{EA5E4F72-5C53-48A4-A01F-2A048F88E76F}" v="2" dt="2023-12-05T14:17:31.179"/>
  </p1510:revLst>
</p1510:revInfo>
</file>

<file path=ppt/tableStyles.xml><?xml version="1.0" encoding="utf-8"?>
<a:tblStyleLst xmlns:a="http://schemas.openxmlformats.org/drawingml/2006/main" def="{7046DD5D-7324-4A05-BB74-721A3A4CCD2D}">
  <a:tblStyle styleId="{7046DD5D-7324-4A05-BB74-721A3A4CCD2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162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microsoft.com/office/2016/11/relationships/changesInfo" Target="changesInfos/changesInfo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2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font" Target="fonts/font1.fntdata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nqian wu" userId="d2c6610ee194b056" providerId="Windows Live" clId="Web-{DFBAE8DD-0636-4994-A145-E43DF33F7BB3}"/>
    <pc:docChg chg="addSld delSld">
      <pc:chgData name="zhanqian wu" userId="d2c6610ee194b056" providerId="Windows Live" clId="Web-{DFBAE8DD-0636-4994-A145-E43DF33F7BB3}" dt="2023-12-01T19:47:13.237" v="6"/>
      <pc:docMkLst>
        <pc:docMk/>
      </pc:docMkLst>
      <pc:sldChg chg="del">
        <pc:chgData name="zhanqian wu" userId="d2c6610ee194b056" providerId="Windows Live" clId="Web-{DFBAE8DD-0636-4994-A145-E43DF33F7BB3}" dt="2023-12-01T19:47:06.690" v="0"/>
        <pc:sldMkLst>
          <pc:docMk/>
          <pc:sldMk cId="1736872026" sldId="286"/>
        </pc:sldMkLst>
      </pc:sldChg>
      <pc:sldChg chg="del">
        <pc:chgData name="zhanqian wu" userId="d2c6610ee194b056" providerId="Windows Live" clId="Web-{DFBAE8DD-0636-4994-A145-E43DF33F7BB3}" dt="2023-12-01T19:47:12.987" v="2"/>
        <pc:sldMkLst>
          <pc:docMk/>
          <pc:sldMk cId="3208028430" sldId="291"/>
        </pc:sldMkLst>
      </pc:sldChg>
      <pc:sldChg chg="del">
        <pc:chgData name="zhanqian wu" userId="d2c6610ee194b056" providerId="Windows Live" clId="Web-{DFBAE8DD-0636-4994-A145-E43DF33F7BB3}" dt="2023-12-01T19:47:12.471" v="1"/>
        <pc:sldMkLst>
          <pc:docMk/>
          <pc:sldMk cId="1481138465" sldId="292"/>
        </pc:sldMkLst>
      </pc:sldChg>
      <pc:sldChg chg="del">
        <pc:chgData name="zhanqian wu" userId="d2c6610ee194b056" providerId="Windows Live" clId="Web-{DFBAE8DD-0636-4994-A145-E43DF33F7BB3}" dt="2023-12-01T19:47:13.018" v="3"/>
        <pc:sldMkLst>
          <pc:docMk/>
          <pc:sldMk cId="2896547864" sldId="293"/>
        </pc:sldMkLst>
      </pc:sldChg>
      <pc:sldChg chg="del">
        <pc:chgData name="zhanqian wu" userId="d2c6610ee194b056" providerId="Windows Live" clId="Web-{DFBAE8DD-0636-4994-A145-E43DF33F7BB3}" dt="2023-12-01T19:47:13.050" v="4"/>
        <pc:sldMkLst>
          <pc:docMk/>
          <pc:sldMk cId="2204772700" sldId="294"/>
        </pc:sldMkLst>
      </pc:sldChg>
      <pc:sldChg chg="add del">
        <pc:chgData name="zhanqian wu" userId="d2c6610ee194b056" providerId="Windows Live" clId="Web-{DFBAE8DD-0636-4994-A145-E43DF33F7BB3}" dt="2023-12-01T19:47:13.237" v="6"/>
        <pc:sldMkLst>
          <pc:docMk/>
          <pc:sldMk cId="1850123518" sldId="295"/>
        </pc:sldMkLst>
      </pc:sldChg>
    </pc:docChg>
  </pc:docChgLst>
  <pc:docChgLst>
    <pc:chgData name="Jie Mei" userId="e7e5d24294ffcbd6" providerId="Windows Live" clId="Web-{3110BC48-BE6B-45D3-BAE0-C7413934DF3B}"/>
    <pc:docChg chg="modSld">
      <pc:chgData name="Jie Mei" userId="e7e5d24294ffcbd6" providerId="Windows Live" clId="Web-{3110BC48-BE6B-45D3-BAE0-C7413934DF3B}" dt="2023-12-05T04:10:46.347" v="12" actId="1076"/>
      <pc:docMkLst>
        <pc:docMk/>
      </pc:docMkLst>
      <pc:sldChg chg="addSp delSp modSp delAnim">
        <pc:chgData name="Jie Mei" userId="e7e5d24294ffcbd6" providerId="Windows Live" clId="Web-{3110BC48-BE6B-45D3-BAE0-C7413934DF3B}" dt="2023-12-05T04:10:46.347" v="12" actId="1076"/>
        <pc:sldMkLst>
          <pc:docMk/>
          <pc:sldMk cId="1838603564" sldId="304"/>
        </pc:sldMkLst>
        <pc:picChg chg="del">
          <ac:chgData name="Jie Mei" userId="e7e5d24294ffcbd6" providerId="Windows Live" clId="Web-{3110BC48-BE6B-45D3-BAE0-C7413934DF3B}" dt="2023-12-05T04:09:57.001" v="0"/>
          <ac:picMkLst>
            <pc:docMk/>
            <pc:sldMk cId="1838603564" sldId="304"/>
            <ac:picMk id="2" creationId="{EA3BB3BF-A19E-B5CE-410A-D7A90DF5F0CC}"/>
          </ac:picMkLst>
        </pc:picChg>
        <pc:picChg chg="del">
          <ac:chgData name="Jie Mei" userId="e7e5d24294ffcbd6" providerId="Windows Live" clId="Web-{3110BC48-BE6B-45D3-BAE0-C7413934DF3B}" dt="2023-12-05T04:10:30.580" v="7"/>
          <ac:picMkLst>
            <pc:docMk/>
            <pc:sldMk cId="1838603564" sldId="304"/>
            <ac:picMk id="3" creationId="{3372FC70-7C9E-32C2-1654-B00CF250F50F}"/>
          </ac:picMkLst>
        </pc:picChg>
        <pc:picChg chg="add mod">
          <ac:chgData name="Jie Mei" userId="e7e5d24294ffcbd6" providerId="Windows Live" clId="Web-{3110BC48-BE6B-45D3-BAE0-C7413934DF3B}" dt="2023-12-05T04:10:27.502" v="6" actId="1076"/>
          <ac:picMkLst>
            <pc:docMk/>
            <pc:sldMk cId="1838603564" sldId="304"/>
            <ac:picMk id="6" creationId="{6D9781D4-65D7-77F8-EF56-EAEF2521E697}"/>
          </ac:picMkLst>
        </pc:picChg>
        <pc:picChg chg="add mod">
          <ac:chgData name="Jie Mei" userId="e7e5d24294ffcbd6" providerId="Windows Live" clId="Web-{3110BC48-BE6B-45D3-BAE0-C7413934DF3B}" dt="2023-12-05T04:10:46.347" v="12" actId="1076"/>
          <ac:picMkLst>
            <pc:docMk/>
            <pc:sldMk cId="1838603564" sldId="304"/>
            <ac:picMk id="7" creationId="{ADC8E88F-6418-F154-BB1D-B24FDA1EB02E}"/>
          </ac:picMkLst>
        </pc:picChg>
      </pc:sldChg>
    </pc:docChg>
  </pc:docChgLst>
  <pc:docChgLst>
    <pc:chgData name="王 嘉妮" userId="7bd110081108337b" providerId="Windows Live" clId="Web-{96610EE2-BAFD-420C-9E9F-DB4E83C46AD0}"/>
    <pc:docChg chg="addSld modSld">
      <pc:chgData name="王 嘉妮" userId="7bd110081108337b" providerId="Windows Live" clId="Web-{96610EE2-BAFD-420C-9E9F-DB4E83C46AD0}" dt="2023-12-02T21:34:59.875" v="157" actId="1076"/>
      <pc:docMkLst>
        <pc:docMk/>
      </pc:docMkLst>
      <pc:sldChg chg="modSp">
        <pc:chgData name="王 嘉妮" userId="7bd110081108337b" providerId="Windows Live" clId="Web-{96610EE2-BAFD-420C-9E9F-DB4E83C46AD0}" dt="2023-12-02T21:01:12.812" v="0" actId="1076"/>
        <pc:sldMkLst>
          <pc:docMk/>
          <pc:sldMk cId="1850123518" sldId="295"/>
        </pc:sldMkLst>
        <pc:spChg chg="mod">
          <ac:chgData name="王 嘉妮" userId="7bd110081108337b" providerId="Windows Live" clId="Web-{96610EE2-BAFD-420C-9E9F-DB4E83C46AD0}" dt="2023-12-02T21:01:12.812" v="0" actId="1076"/>
          <ac:spMkLst>
            <pc:docMk/>
            <pc:sldMk cId="1850123518" sldId="295"/>
            <ac:spMk id="23" creationId="{80C50F75-05C0-7159-F939-076ECE83AC2B}"/>
          </ac:spMkLst>
        </pc:spChg>
      </pc:sldChg>
      <pc:sldChg chg="addSp delSp modSp">
        <pc:chgData name="王 嘉妮" userId="7bd110081108337b" providerId="Windows Live" clId="Web-{96610EE2-BAFD-420C-9E9F-DB4E83C46AD0}" dt="2023-12-02T21:34:14.921" v="149" actId="1076"/>
        <pc:sldMkLst>
          <pc:docMk/>
          <pc:sldMk cId="1432470552" sldId="296"/>
        </pc:sldMkLst>
        <pc:spChg chg="add del mod">
          <ac:chgData name="王 嘉妮" userId="7bd110081108337b" providerId="Windows Live" clId="Web-{96610EE2-BAFD-420C-9E9F-DB4E83C46AD0}" dt="2023-12-02T21:06:59.933" v="22"/>
          <ac:spMkLst>
            <pc:docMk/>
            <pc:sldMk cId="1432470552" sldId="296"/>
            <ac:spMk id="3" creationId="{2EFCAD05-B963-E169-3339-0E70193FDF7B}"/>
          </ac:spMkLst>
        </pc:spChg>
        <pc:spChg chg="add mod">
          <ac:chgData name="王 嘉妮" userId="7bd110081108337b" providerId="Windows Live" clId="Web-{96610EE2-BAFD-420C-9E9F-DB4E83C46AD0}" dt="2023-12-02T21:07:55.137" v="34" actId="1076"/>
          <ac:spMkLst>
            <pc:docMk/>
            <pc:sldMk cId="1432470552" sldId="296"/>
            <ac:spMk id="4" creationId="{E62BB2D3-D245-1640-55B9-F36BB4D29DAC}"/>
          </ac:spMkLst>
        </pc:spChg>
        <pc:spChg chg="add mod">
          <ac:chgData name="王 嘉妮" userId="7bd110081108337b" providerId="Windows Live" clId="Web-{96610EE2-BAFD-420C-9E9F-DB4E83C46AD0}" dt="2023-12-02T21:33:22.607" v="140" actId="1076"/>
          <ac:spMkLst>
            <pc:docMk/>
            <pc:sldMk cId="1432470552" sldId="296"/>
            <ac:spMk id="6" creationId="{67E60590-4F03-2C7F-8732-A9D3F1CD672A}"/>
          </ac:spMkLst>
        </pc:spChg>
        <pc:spChg chg="add del mod">
          <ac:chgData name="王 嘉妮" userId="7bd110081108337b" providerId="Windows Live" clId="Web-{96610EE2-BAFD-420C-9E9F-DB4E83C46AD0}" dt="2023-12-02T21:34:02.171" v="146"/>
          <ac:spMkLst>
            <pc:docMk/>
            <pc:sldMk cId="1432470552" sldId="296"/>
            <ac:spMk id="10" creationId="{66D7FB34-B89E-7112-E9A3-2B7F3FE8E0C8}"/>
          </ac:spMkLst>
        </pc:spChg>
        <pc:spChg chg="del">
          <ac:chgData name="王 嘉妮" userId="7bd110081108337b" providerId="Windows Live" clId="Web-{96610EE2-BAFD-420C-9E9F-DB4E83C46AD0}" dt="2023-12-02T21:04:12.599" v="15"/>
          <ac:spMkLst>
            <pc:docMk/>
            <pc:sldMk cId="1432470552" sldId="296"/>
            <ac:spMk id="22" creationId="{5E365AAD-C27E-AB6A-3A2A-9D402551C90E}"/>
          </ac:spMkLst>
        </pc:spChg>
        <pc:spChg chg="del">
          <ac:chgData name="王 嘉妮" userId="7bd110081108337b" providerId="Windows Live" clId="Web-{96610EE2-BAFD-420C-9E9F-DB4E83C46AD0}" dt="2023-12-02T21:04:09.349" v="10"/>
          <ac:spMkLst>
            <pc:docMk/>
            <pc:sldMk cId="1432470552" sldId="296"/>
            <ac:spMk id="25" creationId="{F9A716AC-6852-0E2A-E221-E2A6FBDA337C}"/>
          </ac:spMkLst>
        </pc:spChg>
        <pc:spChg chg="del">
          <ac:chgData name="王 嘉妮" userId="7bd110081108337b" providerId="Windows Live" clId="Web-{96610EE2-BAFD-420C-9E9F-DB4E83C46AD0}" dt="2023-12-02T21:04:09.349" v="9"/>
          <ac:spMkLst>
            <pc:docMk/>
            <pc:sldMk cId="1432470552" sldId="296"/>
            <ac:spMk id="30" creationId="{89CBAF8B-6435-BF41-750C-65EF408B14B9}"/>
          </ac:spMkLst>
        </pc:spChg>
        <pc:spChg chg="mod">
          <ac:chgData name="王 嘉妮" userId="7bd110081108337b" providerId="Windows Live" clId="Web-{96610EE2-BAFD-420C-9E9F-DB4E83C46AD0}" dt="2023-12-02T21:02:36.971" v="6"/>
          <ac:spMkLst>
            <pc:docMk/>
            <pc:sldMk cId="1432470552" sldId="296"/>
            <ac:spMk id="443" creationId="{00000000-0000-0000-0000-000000000000}"/>
          </ac:spMkLst>
        </pc:spChg>
        <pc:grpChg chg="del">
          <ac:chgData name="王 嘉妮" userId="7bd110081108337b" providerId="Windows Live" clId="Web-{96610EE2-BAFD-420C-9E9F-DB4E83C46AD0}" dt="2023-12-02T21:04:15.521" v="16"/>
          <ac:grpSpMkLst>
            <pc:docMk/>
            <pc:sldMk cId="1432470552" sldId="296"/>
            <ac:grpSpMk id="15" creationId="{66EC4AB5-72BF-1AD7-DD69-0BC3C4DAA51D}"/>
          </ac:grpSpMkLst>
        </pc:grpChg>
        <pc:grpChg chg="del">
          <ac:chgData name="王 嘉妮" userId="7bd110081108337b" providerId="Windows Live" clId="Web-{96610EE2-BAFD-420C-9E9F-DB4E83C46AD0}" dt="2023-12-02T21:04:09.349" v="14"/>
          <ac:grpSpMkLst>
            <pc:docMk/>
            <pc:sldMk cId="1432470552" sldId="296"/>
            <ac:grpSpMk id="27" creationId="{37F5FD0A-1780-D4A1-973E-59F4DDF055DC}"/>
          </ac:grpSpMkLst>
        </pc:grpChg>
        <pc:grpChg chg="del">
          <ac:chgData name="王 嘉妮" userId="7bd110081108337b" providerId="Windows Live" clId="Web-{96610EE2-BAFD-420C-9E9F-DB4E83C46AD0}" dt="2023-12-02T21:04:09.349" v="12"/>
          <ac:grpSpMkLst>
            <pc:docMk/>
            <pc:sldMk cId="1432470552" sldId="296"/>
            <ac:grpSpMk id="446" creationId="{BA08CE15-03A0-EDE9-28B4-0416B33553D5}"/>
          </ac:grpSpMkLst>
        </pc:grpChg>
        <pc:grpChg chg="del">
          <ac:chgData name="王 嘉妮" userId="7bd110081108337b" providerId="Windows Live" clId="Web-{96610EE2-BAFD-420C-9E9F-DB4E83C46AD0}" dt="2023-12-02T21:04:09.349" v="11"/>
          <ac:grpSpMkLst>
            <pc:docMk/>
            <pc:sldMk cId="1432470552" sldId="296"/>
            <ac:grpSpMk id="447" creationId="{AD615068-5C7D-F97D-02E8-2BFF7C84A19B}"/>
          </ac:grpSpMkLst>
        </pc:grpChg>
        <pc:grpChg chg="del">
          <ac:chgData name="王 嘉妮" userId="7bd110081108337b" providerId="Windows Live" clId="Web-{96610EE2-BAFD-420C-9E9F-DB4E83C46AD0}" dt="2023-12-02T21:04:09.349" v="13"/>
          <ac:grpSpMkLst>
            <pc:docMk/>
            <pc:sldMk cId="1432470552" sldId="296"/>
            <ac:grpSpMk id="448" creationId="{E3C70C8D-D3C5-41A9-2F2E-44C86A6B1F71}"/>
          </ac:grpSpMkLst>
        </pc:grpChg>
        <pc:picChg chg="add del mod">
          <ac:chgData name="王 嘉妮" userId="7bd110081108337b" providerId="Windows Live" clId="Web-{96610EE2-BAFD-420C-9E9F-DB4E83C46AD0}" dt="2023-12-02T21:05:50.087" v="18"/>
          <ac:picMkLst>
            <pc:docMk/>
            <pc:sldMk cId="1432470552" sldId="296"/>
            <ac:picMk id="2" creationId="{EA91908B-B502-B16F-BEA4-A7B6CDD616E8}"/>
          </ac:picMkLst>
        </pc:picChg>
        <pc:picChg chg="add del mod">
          <ac:chgData name="王 嘉妮" userId="7bd110081108337b" providerId="Windows Live" clId="Web-{96610EE2-BAFD-420C-9E9F-DB4E83C46AD0}" dt="2023-12-02T21:08:22.623" v="38"/>
          <ac:picMkLst>
            <pc:docMk/>
            <pc:sldMk cId="1432470552" sldId="296"/>
            <ac:picMk id="5" creationId="{62894F6E-EDC0-9973-20F2-9ABC9E5D8FFC}"/>
          </ac:picMkLst>
        </pc:picChg>
        <pc:picChg chg="del">
          <ac:chgData name="王 嘉妮" userId="7bd110081108337b" providerId="Windows Live" clId="Web-{96610EE2-BAFD-420C-9E9F-DB4E83C46AD0}" dt="2023-12-02T21:04:04.536" v="7"/>
          <ac:picMkLst>
            <pc:docMk/>
            <pc:sldMk cId="1432470552" sldId="296"/>
            <ac:picMk id="7" creationId="{D71B8647-E70D-CEDB-9C40-9722645F3B57}"/>
          </ac:picMkLst>
        </pc:picChg>
        <pc:picChg chg="del">
          <ac:chgData name="王 嘉妮" userId="7bd110081108337b" providerId="Windows Live" clId="Web-{96610EE2-BAFD-420C-9E9F-DB4E83C46AD0}" dt="2023-12-02T21:04:06.224" v="8"/>
          <ac:picMkLst>
            <pc:docMk/>
            <pc:sldMk cId="1432470552" sldId="296"/>
            <ac:picMk id="16" creationId="{FC746636-63EC-281A-5E05-60BCF7E77AB7}"/>
          </ac:picMkLst>
        </pc:picChg>
        <pc:picChg chg="add mod">
          <ac:chgData name="王 嘉妮" userId="7bd110081108337b" providerId="Windows Live" clId="Web-{96610EE2-BAFD-420C-9E9F-DB4E83C46AD0}" dt="2023-12-02T21:34:14.921" v="149" actId="1076"/>
          <ac:picMkLst>
            <pc:docMk/>
            <pc:sldMk cId="1432470552" sldId="296"/>
            <ac:picMk id="31" creationId="{A8218828-D583-7723-1527-C33050E109AC}"/>
          </ac:picMkLst>
        </pc:picChg>
      </pc:sldChg>
      <pc:sldChg chg="add replId">
        <pc:chgData name="王 嘉妮" userId="7bd110081108337b" providerId="Windows Live" clId="Web-{96610EE2-BAFD-420C-9E9F-DB4E83C46AD0}" dt="2023-12-02T21:01:56.861" v="1"/>
        <pc:sldMkLst>
          <pc:docMk/>
          <pc:sldMk cId="3073135612" sldId="298"/>
        </pc:sldMkLst>
      </pc:sldChg>
      <pc:sldChg chg="addSp delSp modSp add replId">
        <pc:chgData name="王 嘉妮" userId="7bd110081108337b" providerId="Windows Live" clId="Web-{96610EE2-BAFD-420C-9E9F-DB4E83C46AD0}" dt="2023-12-02T21:34:59.875" v="157" actId="1076"/>
        <pc:sldMkLst>
          <pc:docMk/>
          <pc:sldMk cId="3033366429" sldId="299"/>
        </pc:sldMkLst>
        <pc:spChg chg="add mod">
          <ac:chgData name="王 嘉妮" userId="7bd110081108337b" providerId="Windows Live" clId="Web-{96610EE2-BAFD-420C-9E9F-DB4E83C46AD0}" dt="2023-12-02T21:10:39.580" v="67" actId="1076"/>
          <ac:spMkLst>
            <pc:docMk/>
            <pc:sldMk cId="3033366429" sldId="299"/>
            <ac:spMk id="2" creationId="{42CAE06C-1349-D681-2770-EE0AC3DD49F2}"/>
          </ac:spMkLst>
        </pc:spChg>
        <pc:spChg chg="add del mod">
          <ac:chgData name="王 嘉妮" userId="7bd110081108337b" providerId="Windows Live" clId="Web-{96610EE2-BAFD-420C-9E9F-DB4E83C46AD0}" dt="2023-12-02T21:34:44.844" v="151"/>
          <ac:spMkLst>
            <pc:docMk/>
            <pc:sldMk cId="3033366429" sldId="299"/>
            <ac:spMk id="3" creationId="{39E5826F-90B3-16E6-F684-262C31095CA5}"/>
          </ac:spMkLst>
        </pc:spChg>
        <pc:spChg chg="mod">
          <ac:chgData name="王 嘉妮" userId="7bd110081108337b" providerId="Windows Live" clId="Web-{96610EE2-BAFD-420C-9E9F-DB4E83C46AD0}" dt="2023-12-02T21:10:17.486" v="59" actId="20577"/>
          <ac:spMkLst>
            <pc:docMk/>
            <pc:sldMk cId="3033366429" sldId="299"/>
            <ac:spMk id="4" creationId="{E62BB2D3-D245-1640-55B9-F36BB4D29DAC}"/>
          </ac:spMkLst>
        </pc:spChg>
        <pc:spChg chg="del">
          <ac:chgData name="王 嘉妮" userId="7bd110081108337b" providerId="Windows Live" clId="Web-{96610EE2-BAFD-420C-9E9F-DB4E83C46AD0}" dt="2023-12-02T21:10:20.079" v="60"/>
          <ac:spMkLst>
            <pc:docMk/>
            <pc:sldMk cId="3033366429" sldId="299"/>
            <ac:spMk id="6" creationId="{67E60590-4F03-2C7F-8732-A9D3F1CD672A}"/>
          </ac:spMkLst>
        </pc:spChg>
        <pc:spChg chg="add mod">
          <ac:chgData name="王 嘉妮" userId="7bd110081108337b" providerId="Windows Live" clId="Web-{96610EE2-BAFD-420C-9E9F-DB4E83C46AD0}" dt="2023-12-02T21:12:24.552" v="89" actId="1076"/>
          <ac:spMkLst>
            <pc:docMk/>
            <pc:sldMk cId="3033366429" sldId="299"/>
            <ac:spMk id="8" creationId="{FA8157A9-C2FF-8789-DBB1-83219B3205CB}"/>
          </ac:spMkLst>
        </pc:spChg>
        <pc:spChg chg="del">
          <ac:chgData name="王 嘉妮" userId="7bd110081108337b" providerId="Windows Live" clId="Web-{96610EE2-BAFD-420C-9E9F-DB4E83C46AD0}" dt="2023-12-02T21:10:43.111" v="68"/>
          <ac:spMkLst>
            <pc:docMk/>
            <pc:sldMk cId="3033366429" sldId="299"/>
            <ac:spMk id="10" creationId="{66D7FB34-B89E-7112-E9A3-2B7F3FE8E0C8}"/>
          </ac:spMkLst>
        </pc:spChg>
        <pc:picChg chg="add mod">
          <ac:chgData name="王 嘉妮" userId="7bd110081108337b" providerId="Windows Live" clId="Web-{96610EE2-BAFD-420C-9E9F-DB4E83C46AD0}" dt="2023-12-02T21:11:46.926" v="83" actId="14100"/>
          <ac:picMkLst>
            <pc:docMk/>
            <pc:sldMk cId="3033366429" sldId="299"/>
            <ac:picMk id="5" creationId="{8DB830DD-55F7-BBD3-EF45-DB5918B7806A}"/>
          </ac:picMkLst>
        </pc:picChg>
        <pc:picChg chg="add mod">
          <ac:chgData name="王 嘉妮" userId="7bd110081108337b" providerId="Windows Live" clId="Web-{96610EE2-BAFD-420C-9E9F-DB4E83C46AD0}" dt="2023-12-02T21:11:44.676" v="82" actId="1076"/>
          <ac:picMkLst>
            <pc:docMk/>
            <pc:sldMk cId="3033366429" sldId="299"/>
            <ac:picMk id="7" creationId="{0916E226-A055-9FBC-14AF-5FCF1E88F23C}"/>
          </ac:picMkLst>
        </pc:picChg>
        <pc:picChg chg="add mod">
          <ac:chgData name="王 嘉妮" userId="7bd110081108337b" providerId="Windows Live" clId="Web-{96610EE2-BAFD-420C-9E9F-DB4E83C46AD0}" dt="2023-12-02T21:12:49.131" v="95" actId="14100"/>
          <ac:picMkLst>
            <pc:docMk/>
            <pc:sldMk cId="3033366429" sldId="299"/>
            <ac:picMk id="9" creationId="{3B063F2B-9232-F18A-ABFF-CC4B44721285}"/>
          </ac:picMkLst>
        </pc:picChg>
        <pc:picChg chg="add mod">
          <ac:chgData name="王 嘉妮" userId="7bd110081108337b" providerId="Windows Live" clId="Web-{96610EE2-BAFD-420C-9E9F-DB4E83C46AD0}" dt="2023-12-02T21:34:59.875" v="157" actId="1076"/>
          <ac:picMkLst>
            <pc:docMk/>
            <pc:sldMk cId="3033366429" sldId="299"/>
            <ac:picMk id="11" creationId="{40951803-BFCB-07BA-46DF-AD8DF5D6135A}"/>
          </ac:picMkLst>
        </pc:picChg>
      </pc:sldChg>
      <pc:sldChg chg="addSp delSp modSp add replId">
        <pc:chgData name="王 嘉妮" userId="7bd110081108337b" providerId="Windows Live" clId="Web-{96610EE2-BAFD-420C-9E9F-DB4E83C46AD0}" dt="2023-12-02T21:17:04.529" v="138" actId="1076"/>
        <pc:sldMkLst>
          <pc:docMk/>
          <pc:sldMk cId="3521849933" sldId="300"/>
        </pc:sldMkLst>
        <pc:spChg chg="del mod">
          <ac:chgData name="王 嘉妮" userId="7bd110081108337b" providerId="Windows Live" clId="Web-{96610EE2-BAFD-420C-9E9F-DB4E83C46AD0}" dt="2023-12-02T21:13:35.163" v="98"/>
          <ac:spMkLst>
            <pc:docMk/>
            <pc:sldMk cId="3521849933" sldId="300"/>
            <ac:spMk id="2" creationId="{42CAE06C-1349-D681-2770-EE0AC3DD49F2}"/>
          </ac:spMkLst>
        </pc:spChg>
        <pc:spChg chg="del">
          <ac:chgData name="王 嘉妮" userId="7bd110081108337b" providerId="Windows Live" clId="Web-{96610EE2-BAFD-420C-9E9F-DB4E83C46AD0}" dt="2023-12-02T21:13:39.726" v="102"/>
          <ac:spMkLst>
            <pc:docMk/>
            <pc:sldMk cId="3521849933" sldId="300"/>
            <ac:spMk id="3" creationId="{39E5826F-90B3-16E6-F684-262C31095CA5}"/>
          </ac:spMkLst>
        </pc:spChg>
        <pc:spChg chg="add mod">
          <ac:chgData name="王 嘉妮" userId="7bd110081108337b" providerId="Windows Live" clId="Web-{96610EE2-BAFD-420C-9E9F-DB4E83C46AD0}" dt="2023-12-02T21:14:22.024" v="108" actId="14100"/>
          <ac:spMkLst>
            <pc:docMk/>
            <pc:sldMk cId="3521849933" sldId="300"/>
            <ac:spMk id="6" creationId="{9ADD8F97-653F-F873-1761-4096C27FD2DA}"/>
          </ac:spMkLst>
        </pc:spChg>
        <pc:spChg chg="del">
          <ac:chgData name="王 嘉妮" userId="7bd110081108337b" providerId="Windows Live" clId="Web-{96610EE2-BAFD-420C-9E9F-DB4E83C46AD0}" dt="2023-12-02T21:13:39.726" v="100"/>
          <ac:spMkLst>
            <pc:docMk/>
            <pc:sldMk cId="3521849933" sldId="300"/>
            <ac:spMk id="8" creationId="{FA8157A9-C2FF-8789-DBB1-83219B3205CB}"/>
          </ac:spMkLst>
        </pc:spChg>
        <pc:spChg chg="add mod">
          <ac:chgData name="王 嘉妮" userId="7bd110081108337b" providerId="Windows Live" clId="Web-{96610EE2-BAFD-420C-9E9F-DB4E83C46AD0}" dt="2023-12-02T21:15:13.807" v="118" actId="14100"/>
          <ac:spMkLst>
            <pc:docMk/>
            <pc:sldMk cId="3521849933" sldId="300"/>
            <ac:spMk id="11" creationId="{55ED0BC3-AEDD-DCEA-A1F3-4B26BE9E9658}"/>
          </ac:spMkLst>
        </pc:spChg>
        <pc:spChg chg="add mod">
          <ac:chgData name="王 嘉妮" userId="7bd110081108337b" providerId="Windows Live" clId="Web-{96610EE2-BAFD-420C-9E9F-DB4E83C46AD0}" dt="2023-12-02T21:16:45.482" v="133" actId="14100"/>
          <ac:spMkLst>
            <pc:docMk/>
            <pc:sldMk cId="3521849933" sldId="300"/>
            <ac:spMk id="13" creationId="{07B68C50-2874-FF15-18B1-947565F292F4}"/>
          </ac:spMkLst>
        </pc:spChg>
        <pc:picChg chg="del">
          <ac:chgData name="王 嘉妮" userId="7bd110081108337b" providerId="Windows Live" clId="Web-{96610EE2-BAFD-420C-9E9F-DB4E83C46AD0}" dt="2023-12-02T21:13:36.789" v="99"/>
          <ac:picMkLst>
            <pc:docMk/>
            <pc:sldMk cId="3521849933" sldId="300"/>
            <ac:picMk id="5" creationId="{8DB830DD-55F7-BBD3-EF45-DB5918B7806A}"/>
          </ac:picMkLst>
        </pc:picChg>
        <pc:picChg chg="del">
          <ac:chgData name="王 嘉妮" userId="7bd110081108337b" providerId="Windows Live" clId="Web-{96610EE2-BAFD-420C-9E9F-DB4E83C46AD0}" dt="2023-12-02T21:13:39.726" v="101"/>
          <ac:picMkLst>
            <pc:docMk/>
            <pc:sldMk cId="3521849933" sldId="300"/>
            <ac:picMk id="7" creationId="{0916E226-A055-9FBC-14AF-5FCF1E88F23C}"/>
          </ac:picMkLst>
        </pc:picChg>
        <pc:picChg chg="del">
          <ac:chgData name="王 嘉妮" userId="7bd110081108337b" providerId="Windows Live" clId="Web-{96610EE2-BAFD-420C-9E9F-DB4E83C46AD0}" dt="2023-12-02T21:13:40.820" v="103"/>
          <ac:picMkLst>
            <pc:docMk/>
            <pc:sldMk cId="3521849933" sldId="300"/>
            <ac:picMk id="9" creationId="{3B063F2B-9232-F18A-ABFF-CC4B44721285}"/>
          </ac:picMkLst>
        </pc:picChg>
        <pc:picChg chg="add mod">
          <ac:chgData name="王 嘉妮" userId="7bd110081108337b" providerId="Windows Live" clId="Web-{96610EE2-BAFD-420C-9E9F-DB4E83C46AD0}" dt="2023-12-02T21:14:53.338" v="113" actId="1076"/>
          <ac:picMkLst>
            <pc:docMk/>
            <pc:sldMk cId="3521849933" sldId="300"/>
            <ac:picMk id="10" creationId="{AEF0BF2A-11B1-17ED-6D5A-4224791183BB}"/>
          </ac:picMkLst>
        </pc:picChg>
        <pc:picChg chg="add mod">
          <ac:chgData name="王 嘉妮" userId="7bd110081108337b" providerId="Windows Live" clId="Web-{96610EE2-BAFD-420C-9E9F-DB4E83C46AD0}" dt="2023-12-02T21:15:50.465" v="122" actId="1076"/>
          <ac:picMkLst>
            <pc:docMk/>
            <pc:sldMk cId="3521849933" sldId="300"/>
            <ac:picMk id="12" creationId="{2F880BBD-D153-B114-96B2-1F43ED7C7FEB}"/>
          </ac:picMkLst>
        </pc:picChg>
        <pc:picChg chg="add mod">
          <ac:chgData name="王 嘉妮" userId="7bd110081108337b" providerId="Windows Live" clId="Web-{96610EE2-BAFD-420C-9E9F-DB4E83C46AD0}" dt="2023-12-02T21:17:04.529" v="138" actId="1076"/>
          <ac:picMkLst>
            <pc:docMk/>
            <pc:sldMk cId="3521849933" sldId="300"/>
            <ac:picMk id="14" creationId="{AAF816A6-1470-1294-EBDC-9BFA847AD09D}"/>
          </ac:picMkLst>
        </pc:picChg>
      </pc:sldChg>
    </pc:docChg>
  </pc:docChgLst>
  <pc:docChgLst>
    <pc:chgData name="Guest User" providerId="Windows Live" clId="Web-{73C32913-2B2D-4FC5-808F-406099AA4AAF}"/>
    <pc:docChg chg="addSld modSld">
      <pc:chgData name="Guest User" userId="" providerId="Windows Live" clId="Web-{73C32913-2B2D-4FC5-808F-406099AA4AAF}" dt="2023-12-05T16:28:19.374" v="859" actId="20577"/>
      <pc:docMkLst>
        <pc:docMk/>
      </pc:docMkLst>
      <pc:sldChg chg="modSp">
        <pc:chgData name="Guest User" userId="" providerId="Windows Live" clId="Web-{73C32913-2B2D-4FC5-808F-406099AA4AAF}" dt="2023-12-05T16:28:19.374" v="859" actId="20577"/>
        <pc:sldMkLst>
          <pc:docMk/>
          <pc:sldMk cId="3676220707" sldId="289"/>
        </pc:sldMkLst>
        <pc:spChg chg="mod">
          <ac:chgData name="Guest User" userId="" providerId="Windows Live" clId="Web-{73C32913-2B2D-4FC5-808F-406099AA4AAF}" dt="2023-12-05T16:28:18.608" v="841" actId="1076"/>
          <ac:spMkLst>
            <pc:docMk/>
            <pc:sldMk cId="3676220707" sldId="289"/>
            <ac:spMk id="2" creationId="{C4E17560-652C-E5A3-42AA-85ACB616169C}"/>
          </ac:spMkLst>
        </pc:spChg>
        <pc:spChg chg="mod">
          <ac:chgData name="Guest User" userId="" providerId="Windows Live" clId="Web-{73C32913-2B2D-4FC5-808F-406099AA4AAF}" dt="2023-12-05T16:28:17.921" v="840" actId="1076"/>
          <ac:spMkLst>
            <pc:docMk/>
            <pc:sldMk cId="3676220707" sldId="289"/>
            <ac:spMk id="7" creationId="{7CE79655-EA8F-0045-115C-0BDB03FA40F5}"/>
          </ac:spMkLst>
        </pc:spChg>
        <pc:spChg chg="mod">
          <ac:chgData name="Guest User" userId="" providerId="Windows Live" clId="Web-{73C32913-2B2D-4FC5-808F-406099AA4AAF}" dt="2023-12-05T16:28:19.374" v="859" actId="20577"/>
          <ac:spMkLst>
            <pc:docMk/>
            <pc:sldMk cId="3676220707" sldId="289"/>
            <ac:spMk id="15" creationId="{F89E9459-9124-07E9-FE7B-A142F1C13B56}"/>
          </ac:spMkLst>
        </pc:spChg>
      </pc:sldChg>
      <pc:sldChg chg="addSp delSp modSp add replId addAnim delAnim modAnim">
        <pc:chgData name="Guest User" userId="" providerId="Windows Live" clId="Web-{73C32913-2B2D-4FC5-808F-406099AA4AAF}" dt="2023-12-05T15:39:18.336" v="819" actId="20577"/>
        <pc:sldMkLst>
          <pc:docMk/>
          <pc:sldMk cId="3345656293" sldId="306"/>
        </pc:sldMkLst>
        <pc:spChg chg="add mod">
          <ac:chgData name="Guest User" userId="" providerId="Windows Live" clId="Web-{73C32913-2B2D-4FC5-808F-406099AA4AAF}" dt="2023-12-05T15:38:32.956" v="817" actId="1076"/>
          <ac:spMkLst>
            <pc:docMk/>
            <pc:sldMk cId="3345656293" sldId="306"/>
            <ac:spMk id="2" creationId="{5D219798-0823-8891-D5E6-1BED9C5065BB}"/>
          </ac:spMkLst>
        </pc:spChg>
        <pc:spChg chg="mod">
          <ac:chgData name="Guest User" userId="" providerId="Windows Live" clId="Web-{73C32913-2B2D-4FC5-808F-406099AA4AAF}" dt="2023-12-05T14:40:32.195" v="135" actId="1076"/>
          <ac:spMkLst>
            <pc:docMk/>
            <pc:sldMk cId="3345656293" sldId="306"/>
            <ac:spMk id="4" creationId="{DCED4106-0A52-F016-2A23-5947D85157EA}"/>
          </ac:spMkLst>
        </pc:spChg>
        <pc:spChg chg="mod">
          <ac:chgData name="Guest User" userId="" providerId="Windows Live" clId="Web-{73C32913-2B2D-4FC5-808F-406099AA4AAF}" dt="2023-12-05T15:39:18.336" v="819" actId="20577"/>
          <ac:spMkLst>
            <pc:docMk/>
            <pc:sldMk cId="3345656293" sldId="306"/>
            <ac:spMk id="5" creationId="{00F83CED-301B-C16D-7D7B-B670734AFA59}"/>
          </ac:spMkLst>
        </pc:spChg>
        <pc:spChg chg="mod">
          <ac:chgData name="Guest User" userId="" providerId="Windows Live" clId="Web-{73C32913-2B2D-4FC5-808F-406099AA4AAF}" dt="2023-12-05T14:35:33.014" v="12" actId="20577"/>
          <ac:spMkLst>
            <pc:docMk/>
            <pc:sldMk cId="3345656293" sldId="306"/>
            <ac:spMk id="443" creationId="{00000000-0000-0000-0000-000000000000}"/>
          </ac:spMkLst>
        </pc:spChg>
        <pc:picChg chg="del">
          <ac:chgData name="Guest User" userId="" providerId="Windows Live" clId="Web-{73C32913-2B2D-4FC5-808F-406099AA4AAF}" dt="2023-12-05T14:35:34.655" v="13"/>
          <ac:picMkLst>
            <pc:docMk/>
            <pc:sldMk cId="3345656293" sldId="306"/>
            <ac:picMk id="6" creationId="{6D9781D4-65D7-77F8-EF56-EAEF2521E697}"/>
          </ac:picMkLst>
        </pc:picChg>
        <pc:picChg chg="del">
          <ac:chgData name="Guest User" userId="" providerId="Windows Live" clId="Web-{73C32913-2B2D-4FC5-808F-406099AA4AAF}" dt="2023-12-05T14:35:35.280" v="14"/>
          <ac:picMkLst>
            <pc:docMk/>
            <pc:sldMk cId="3345656293" sldId="306"/>
            <ac:picMk id="7" creationId="{ADC8E88F-6418-F154-BB1D-B24FDA1EB02E}"/>
          </ac:picMkLst>
        </pc:picChg>
      </pc:sldChg>
      <pc:sldChg chg="addSp delSp modSp add replId">
        <pc:chgData name="Guest User" userId="" providerId="Windows Live" clId="Web-{73C32913-2B2D-4FC5-808F-406099AA4AAF}" dt="2023-12-05T15:34:49.324" v="772" actId="20577"/>
        <pc:sldMkLst>
          <pc:docMk/>
          <pc:sldMk cId="2195600544" sldId="307"/>
        </pc:sldMkLst>
        <pc:spChg chg="add mod ord">
          <ac:chgData name="Guest User" userId="" providerId="Windows Live" clId="Web-{73C32913-2B2D-4FC5-808F-406099AA4AAF}" dt="2023-12-05T15:30:08.597" v="470" actId="1076"/>
          <ac:spMkLst>
            <pc:docMk/>
            <pc:sldMk cId="2195600544" sldId="307"/>
            <ac:spMk id="3" creationId="{323719D0-1945-51A8-88E6-EE2CF4993A7A}"/>
          </ac:spMkLst>
        </pc:spChg>
        <pc:spChg chg="add mod">
          <ac:chgData name="Guest User" userId="" providerId="Windows Live" clId="Web-{73C32913-2B2D-4FC5-808F-406099AA4AAF}" dt="2023-12-05T15:22:53.631" v="294" actId="1076"/>
          <ac:spMkLst>
            <pc:docMk/>
            <pc:sldMk cId="2195600544" sldId="307"/>
            <ac:spMk id="4" creationId="{019B7DA3-92DE-5053-75CD-7B48FC4006D3}"/>
          </ac:spMkLst>
        </pc:spChg>
        <pc:spChg chg="del">
          <ac:chgData name="Guest User" userId="" providerId="Windows Live" clId="Web-{73C32913-2B2D-4FC5-808F-406099AA4AAF}" dt="2023-12-05T14:40:44.211" v="139"/>
          <ac:spMkLst>
            <pc:docMk/>
            <pc:sldMk cId="2195600544" sldId="307"/>
            <ac:spMk id="4" creationId="{DCED4106-0A52-F016-2A23-5947D85157EA}"/>
          </ac:spMkLst>
        </pc:spChg>
        <pc:spChg chg="del">
          <ac:chgData name="Guest User" userId="" providerId="Windows Live" clId="Web-{73C32913-2B2D-4FC5-808F-406099AA4AAF}" dt="2023-12-05T14:40:46.054" v="140"/>
          <ac:spMkLst>
            <pc:docMk/>
            <pc:sldMk cId="2195600544" sldId="307"/>
            <ac:spMk id="5" creationId="{00F83CED-301B-C16D-7D7B-B670734AFA59}"/>
          </ac:spMkLst>
        </pc:spChg>
        <pc:spChg chg="add mod">
          <ac:chgData name="Guest User" userId="" providerId="Windows Live" clId="Web-{73C32913-2B2D-4FC5-808F-406099AA4AAF}" dt="2023-12-05T15:30:12.941" v="471" actId="1076"/>
          <ac:spMkLst>
            <pc:docMk/>
            <pc:sldMk cId="2195600544" sldId="307"/>
            <ac:spMk id="5" creationId="{217DD7AD-4C2F-8112-F99E-6F65F57BCA54}"/>
          </ac:spMkLst>
        </pc:spChg>
        <pc:spChg chg="add mod ord">
          <ac:chgData name="Guest User" userId="" providerId="Windows Live" clId="Web-{73C32913-2B2D-4FC5-808F-406099AA4AAF}" dt="2023-12-05T15:34:13.214" v="738" actId="14100"/>
          <ac:spMkLst>
            <pc:docMk/>
            <pc:sldMk cId="2195600544" sldId="307"/>
            <ac:spMk id="7" creationId="{ADD9B51A-BCDB-F37B-4A28-7677958D652F}"/>
          </ac:spMkLst>
        </pc:spChg>
        <pc:spChg chg="add mod ord">
          <ac:chgData name="Guest User" userId="" providerId="Windows Live" clId="Web-{73C32913-2B2D-4FC5-808F-406099AA4AAF}" dt="2023-12-05T15:33:53.963" v="730" actId="14100"/>
          <ac:spMkLst>
            <pc:docMk/>
            <pc:sldMk cId="2195600544" sldId="307"/>
            <ac:spMk id="9" creationId="{F2A11D0E-DA51-6036-7087-E556EDFF62CE}"/>
          </ac:spMkLst>
        </pc:spChg>
        <pc:spChg chg="add del">
          <ac:chgData name="Guest User" userId="" providerId="Windows Live" clId="Web-{73C32913-2B2D-4FC5-808F-406099AA4AAF}" dt="2023-12-05T15:29:58.550" v="466"/>
          <ac:spMkLst>
            <pc:docMk/>
            <pc:sldMk cId="2195600544" sldId="307"/>
            <ac:spMk id="10" creationId="{19C8029D-5772-261B-59D0-FE0FC8F15E9C}"/>
          </ac:spMkLst>
        </pc:spChg>
        <pc:spChg chg="add mod">
          <ac:chgData name="Guest User" userId="" providerId="Windows Live" clId="Web-{73C32913-2B2D-4FC5-808F-406099AA4AAF}" dt="2023-12-05T15:34:38.324" v="764" actId="1076"/>
          <ac:spMkLst>
            <pc:docMk/>
            <pc:sldMk cId="2195600544" sldId="307"/>
            <ac:spMk id="11" creationId="{4F5489DF-7A36-5BF2-C91E-583C37E36A9D}"/>
          </ac:spMkLst>
        </pc:spChg>
        <pc:spChg chg="add mod">
          <ac:chgData name="Guest User" userId="" providerId="Windows Live" clId="Web-{73C32913-2B2D-4FC5-808F-406099AA4AAF}" dt="2023-12-05T15:34:02.995" v="732" actId="1076"/>
          <ac:spMkLst>
            <pc:docMk/>
            <pc:sldMk cId="2195600544" sldId="307"/>
            <ac:spMk id="12" creationId="{9F8EE18E-96ED-A6BA-FDC1-F3FDC98FF13C}"/>
          </ac:spMkLst>
        </pc:spChg>
        <pc:spChg chg="add mod">
          <ac:chgData name="Guest User" userId="" providerId="Windows Live" clId="Web-{73C32913-2B2D-4FC5-808F-406099AA4AAF}" dt="2023-12-05T15:34:10.229" v="737" actId="1076"/>
          <ac:spMkLst>
            <pc:docMk/>
            <pc:sldMk cId="2195600544" sldId="307"/>
            <ac:spMk id="13" creationId="{ABDA87CB-E52B-C89A-1CFC-844A4CBDF1EF}"/>
          </ac:spMkLst>
        </pc:spChg>
        <pc:spChg chg="add mod">
          <ac:chgData name="Guest User" userId="" providerId="Windows Live" clId="Web-{73C32913-2B2D-4FC5-808F-406099AA4AAF}" dt="2023-12-05T15:34:41.808" v="765" actId="1076"/>
          <ac:spMkLst>
            <pc:docMk/>
            <pc:sldMk cId="2195600544" sldId="307"/>
            <ac:spMk id="14" creationId="{4920AF31-7335-AB27-516B-9D7EBA600A16}"/>
          </ac:spMkLst>
        </pc:spChg>
        <pc:spChg chg="mod">
          <ac:chgData name="Guest User" userId="" providerId="Windows Live" clId="Web-{73C32913-2B2D-4FC5-808F-406099AA4AAF}" dt="2023-12-05T15:34:49.324" v="772" actId="20577"/>
          <ac:spMkLst>
            <pc:docMk/>
            <pc:sldMk cId="2195600544" sldId="307"/>
            <ac:spMk id="443" creationId="{00000000-0000-0000-0000-000000000000}"/>
          </ac:spMkLst>
        </pc:spChg>
        <pc:picChg chg="add mod">
          <ac:chgData name="Guest User" userId="" providerId="Windows Live" clId="Web-{73C32913-2B2D-4FC5-808F-406099AA4AAF}" dt="2023-12-05T14:44:57.796" v="165" actId="1076"/>
          <ac:picMkLst>
            <pc:docMk/>
            <pc:sldMk cId="2195600544" sldId="307"/>
            <ac:picMk id="2" creationId="{031DB938-6861-FD86-5CE7-2AAE3F420627}"/>
          </ac:picMkLst>
        </pc:picChg>
        <pc:picChg chg="add mod">
          <ac:chgData name="Guest User" userId="" providerId="Windows Live" clId="Web-{73C32913-2B2D-4FC5-808F-406099AA4AAF}" dt="2023-12-05T15:34:19.480" v="742" actId="1076"/>
          <ac:picMkLst>
            <pc:docMk/>
            <pc:sldMk cId="2195600544" sldId="307"/>
            <ac:picMk id="6" creationId="{6AA6DF02-8D23-3F83-DE64-0EB01AA2ABC0}"/>
          </ac:picMkLst>
        </pc:picChg>
        <pc:picChg chg="add mod">
          <ac:chgData name="Guest User" userId="" providerId="Windows Live" clId="Web-{73C32913-2B2D-4FC5-808F-406099AA4AAF}" dt="2023-12-05T15:34:05.542" v="733" actId="1076"/>
          <ac:picMkLst>
            <pc:docMk/>
            <pc:sldMk cId="2195600544" sldId="307"/>
            <ac:picMk id="8" creationId="{09F3BD9C-103C-BD51-C14B-935811A4C2BD}"/>
          </ac:picMkLst>
        </pc:picChg>
      </pc:sldChg>
    </pc:docChg>
  </pc:docChgLst>
  <pc:docChgLst>
    <pc:chgData name="Jie Mei" userId="e7e5d24294ffcbd6" providerId="Windows Live" clId="Web-{828E890D-B532-4609-A8C9-C047B7348BCE}"/>
    <pc:docChg chg="modSld">
      <pc:chgData name="Jie Mei" userId="e7e5d24294ffcbd6" providerId="Windows Live" clId="Web-{828E890D-B532-4609-A8C9-C047B7348BCE}" dt="2023-12-05T03:58:17.873" v="51" actId="1076"/>
      <pc:docMkLst>
        <pc:docMk/>
      </pc:docMkLst>
      <pc:sldChg chg="addSp modSp addAnim">
        <pc:chgData name="Jie Mei" userId="e7e5d24294ffcbd6" providerId="Windows Live" clId="Web-{828E890D-B532-4609-A8C9-C047B7348BCE}" dt="2023-12-05T03:58:17.873" v="51" actId="1076"/>
        <pc:sldMkLst>
          <pc:docMk/>
          <pc:sldMk cId="1838603564" sldId="304"/>
        </pc:sldMkLst>
        <pc:spChg chg="add mod">
          <ac:chgData name="Jie Mei" userId="e7e5d24294ffcbd6" providerId="Windows Live" clId="Web-{828E890D-B532-4609-A8C9-C047B7348BCE}" dt="2023-12-05T03:57:14.774" v="40" actId="1076"/>
          <ac:spMkLst>
            <pc:docMk/>
            <pc:sldMk cId="1838603564" sldId="304"/>
            <ac:spMk id="4" creationId="{DCED4106-0A52-F016-2A23-5947D85157EA}"/>
          </ac:spMkLst>
        </pc:spChg>
        <pc:spChg chg="add mod">
          <ac:chgData name="Jie Mei" userId="e7e5d24294ffcbd6" providerId="Windows Live" clId="Web-{828E890D-B532-4609-A8C9-C047B7348BCE}" dt="2023-12-05T03:58:17.873" v="51" actId="1076"/>
          <ac:spMkLst>
            <pc:docMk/>
            <pc:sldMk cId="1838603564" sldId="304"/>
            <ac:spMk id="5" creationId="{00F83CED-301B-C16D-7D7B-B670734AFA59}"/>
          </ac:spMkLst>
        </pc:spChg>
        <pc:picChg chg="mod">
          <ac:chgData name="Jie Mei" userId="e7e5d24294ffcbd6" providerId="Windows Live" clId="Web-{828E890D-B532-4609-A8C9-C047B7348BCE}" dt="2023-12-05T03:56:29.177" v="14" actId="1076"/>
          <ac:picMkLst>
            <pc:docMk/>
            <pc:sldMk cId="1838603564" sldId="304"/>
            <ac:picMk id="2" creationId="{EA3BB3BF-A19E-B5CE-410A-D7A90DF5F0CC}"/>
          </ac:picMkLst>
        </pc:picChg>
        <pc:picChg chg="add mod">
          <ac:chgData name="Jie Mei" userId="e7e5d24294ffcbd6" providerId="Windows Live" clId="Web-{828E890D-B532-4609-A8C9-C047B7348BCE}" dt="2023-12-05T03:56:27.130" v="13" actId="1076"/>
          <ac:picMkLst>
            <pc:docMk/>
            <pc:sldMk cId="1838603564" sldId="304"/>
            <ac:picMk id="3" creationId="{3372FC70-7C9E-32C2-1654-B00CF250F50F}"/>
          </ac:picMkLst>
        </pc:picChg>
      </pc:sldChg>
    </pc:docChg>
  </pc:docChgLst>
  <pc:docChgLst>
    <pc:chgData name="Guest User" providerId="Windows Live" clId="Web-{EA5E4F72-5C53-48A4-A01F-2A048F88E76F}"/>
    <pc:docChg chg="modSld">
      <pc:chgData name="Guest User" userId="" providerId="Windows Live" clId="Web-{EA5E4F72-5C53-48A4-A01F-2A048F88E76F}" dt="2023-12-05T14:17:31.179" v="1" actId="1076"/>
      <pc:docMkLst>
        <pc:docMk/>
      </pc:docMkLst>
      <pc:sldChg chg="modSp">
        <pc:chgData name="Guest User" userId="" providerId="Windows Live" clId="Web-{EA5E4F72-5C53-48A4-A01F-2A048F88E76F}" dt="2023-12-05T14:17:31.179" v="1" actId="1076"/>
        <pc:sldMkLst>
          <pc:docMk/>
          <pc:sldMk cId="3676220707" sldId="289"/>
        </pc:sldMkLst>
        <pc:picChg chg="mod">
          <ac:chgData name="Guest User" userId="" providerId="Windows Live" clId="Web-{EA5E4F72-5C53-48A4-A01F-2A048F88E76F}" dt="2023-12-05T14:17:31.179" v="1" actId="1076"/>
          <ac:picMkLst>
            <pc:docMk/>
            <pc:sldMk cId="3676220707" sldId="289"/>
            <ac:picMk id="2050" creationId="{8FFF3ED6-3165-D89A-6306-9CF9AD4000E2}"/>
          </ac:picMkLst>
        </pc:picChg>
      </pc:sldChg>
    </pc:docChg>
  </pc:docChgLst>
  <pc:docChgLst>
    <pc:chgData name="恩霖 顾" userId="221127c220865ace" providerId="Windows Live" clId="Web-{E1EFB9EF-3F22-4EE9-A478-505BB46AC683}"/>
    <pc:docChg chg="modSld">
      <pc:chgData name="恩霖 顾" userId="221127c220865ace" providerId="Windows Live" clId="Web-{E1EFB9EF-3F22-4EE9-A478-505BB46AC683}" dt="2023-12-03T04:33:34.911" v="7" actId="20577"/>
      <pc:docMkLst>
        <pc:docMk/>
      </pc:docMkLst>
      <pc:sldChg chg="modSp">
        <pc:chgData name="恩霖 顾" userId="221127c220865ace" providerId="Windows Live" clId="Web-{E1EFB9EF-3F22-4EE9-A478-505BB46AC683}" dt="2023-12-03T04:32:56.254" v="2" actId="20577"/>
        <pc:sldMkLst>
          <pc:docMk/>
          <pc:sldMk cId="1432470552" sldId="296"/>
        </pc:sldMkLst>
        <pc:spChg chg="mod">
          <ac:chgData name="恩霖 顾" userId="221127c220865ace" providerId="Windows Live" clId="Web-{E1EFB9EF-3F22-4EE9-A478-505BB46AC683}" dt="2023-12-03T04:32:56.254" v="2" actId="20577"/>
          <ac:spMkLst>
            <pc:docMk/>
            <pc:sldMk cId="1432470552" sldId="296"/>
            <ac:spMk id="6" creationId="{67E60590-4F03-2C7F-8732-A9D3F1CD672A}"/>
          </ac:spMkLst>
        </pc:spChg>
      </pc:sldChg>
      <pc:sldChg chg="modSp">
        <pc:chgData name="恩霖 顾" userId="221127c220865ace" providerId="Windows Live" clId="Web-{E1EFB9EF-3F22-4EE9-A478-505BB46AC683}" dt="2023-12-03T04:33:34.911" v="7" actId="20577"/>
        <pc:sldMkLst>
          <pc:docMk/>
          <pc:sldMk cId="3521849933" sldId="300"/>
        </pc:sldMkLst>
        <pc:spChg chg="mod">
          <ac:chgData name="恩霖 顾" userId="221127c220865ace" providerId="Windows Live" clId="Web-{E1EFB9EF-3F22-4EE9-A478-505BB46AC683}" dt="2023-12-03T04:33:14.442" v="3" actId="20577"/>
          <ac:spMkLst>
            <pc:docMk/>
            <pc:sldMk cId="3521849933" sldId="300"/>
            <ac:spMk id="6" creationId="{9ADD8F97-653F-F873-1761-4096C27FD2DA}"/>
          </ac:spMkLst>
        </pc:spChg>
        <pc:spChg chg="mod">
          <ac:chgData name="恩霖 顾" userId="221127c220865ace" providerId="Windows Live" clId="Web-{E1EFB9EF-3F22-4EE9-A478-505BB46AC683}" dt="2023-12-03T04:33:25.333" v="4" actId="20577"/>
          <ac:spMkLst>
            <pc:docMk/>
            <pc:sldMk cId="3521849933" sldId="300"/>
            <ac:spMk id="11" creationId="{55ED0BC3-AEDD-DCEA-A1F3-4B26BE9E9658}"/>
          </ac:spMkLst>
        </pc:spChg>
        <pc:spChg chg="mod">
          <ac:chgData name="恩霖 顾" userId="221127c220865ace" providerId="Windows Live" clId="Web-{E1EFB9EF-3F22-4EE9-A478-505BB46AC683}" dt="2023-12-03T04:33:34.911" v="7" actId="20577"/>
          <ac:spMkLst>
            <pc:docMk/>
            <pc:sldMk cId="3521849933" sldId="300"/>
            <ac:spMk id="13" creationId="{07B68C50-2874-FF15-18B1-947565F292F4}"/>
          </ac:spMkLst>
        </pc:spChg>
      </pc:sldChg>
    </pc:docChg>
  </pc:docChgLst>
  <pc:docChgLst>
    <pc:chgData name="王 嘉妮" userId="7bd110081108337b" providerId="Windows Live" clId="Web-{BE3E0D28-B906-44EA-8F2D-322A6F4D3B28}"/>
    <pc:docChg chg="modSld">
      <pc:chgData name="王 嘉妮" userId="7bd110081108337b" providerId="Windows Live" clId="Web-{BE3E0D28-B906-44EA-8F2D-322A6F4D3B28}" dt="2023-12-02T22:08:22.197" v="142" actId="1076"/>
      <pc:docMkLst>
        <pc:docMk/>
      </pc:docMkLst>
      <pc:sldChg chg="addSp delSp modSp">
        <pc:chgData name="王 嘉妮" userId="7bd110081108337b" providerId="Windows Live" clId="Web-{BE3E0D28-B906-44EA-8F2D-322A6F4D3B28}" dt="2023-12-02T22:03:44.924" v="73" actId="1076"/>
        <pc:sldMkLst>
          <pc:docMk/>
          <pc:sldMk cId="1432470552" sldId="296"/>
        </pc:sldMkLst>
        <pc:spChg chg="add del mod">
          <ac:chgData name="王 嘉妮" userId="7bd110081108337b" providerId="Windows Live" clId="Web-{BE3E0D28-B906-44EA-8F2D-322A6F4D3B28}" dt="2023-12-02T21:58:48.307" v="3"/>
          <ac:spMkLst>
            <pc:docMk/>
            <pc:sldMk cId="1432470552" sldId="296"/>
            <ac:spMk id="2" creationId="{4104C6CA-E778-5477-1CDC-3D44362DCB59}"/>
          </ac:spMkLst>
        </pc:spChg>
        <pc:spChg chg="add del mod">
          <ac:chgData name="王 嘉妮" userId="7bd110081108337b" providerId="Windows Live" clId="Web-{BE3E0D28-B906-44EA-8F2D-322A6F4D3B28}" dt="2023-12-02T21:58:56.994" v="7"/>
          <ac:spMkLst>
            <pc:docMk/>
            <pc:sldMk cId="1432470552" sldId="296"/>
            <ac:spMk id="3" creationId="{ED0DA02B-14D2-BAD3-472C-CA52FF854C49}"/>
          </ac:spMkLst>
        </pc:spChg>
        <pc:spChg chg="add del mod">
          <ac:chgData name="王 嘉妮" userId="7bd110081108337b" providerId="Windows Live" clId="Web-{BE3E0D28-B906-44EA-8F2D-322A6F4D3B28}" dt="2023-12-02T21:59:16.104" v="11"/>
          <ac:spMkLst>
            <pc:docMk/>
            <pc:sldMk cId="1432470552" sldId="296"/>
            <ac:spMk id="5" creationId="{76DBBCD9-2960-BEED-8F80-29C9C1922152}"/>
          </ac:spMkLst>
        </pc:spChg>
        <pc:spChg chg="mod">
          <ac:chgData name="王 嘉妮" userId="7bd110081108337b" providerId="Windows Live" clId="Web-{BE3E0D28-B906-44EA-8F2D-322A6F4D3B28}" dt="2023-12-02T22:03:13.860" v="71" actId="20577"/>
          <ac:spMkLst>
            <pc:docMk/>
            <pc:sldMk cId="1432470552" sldId="296"/>
            <ac:spMk id="6" creationId="{67E60590-4F03-2C7F-8732-A9D3F1CD672A}"/>
          </ac:spMkLst>
        </pc:spChg>
        <pc:picChg chg="add mod modCrop">
          <ac:chgData name="王 嘉妮" userId="7bd110081108337b" providerId="Windows Live" clId="Web-{BE3E0D28-B906-44EA-8F2D-322A6F4D3B28}" dt="2023-12-02T22:00:47.185" v="31" actId="1076"/>
          <ac:picMkLst>
            <pc:docMk/>
            <pc:sldMk cId="1432470552" sldId="296"/>
            <ac:picMk id="7" creationId="{35DB987D-FF7A-5709-DA10-304E0EE0BB1C}"/>
          </ac:picMkLst>
        </pc:picChg>
        <pc:picChg chg="add mod modCrop">
          <ac:chgData name="王 嘉妮" userId="7bd110081108337b" providerId="Windows Live" clId="Web-{BE3E0D28-B906-44EA-8F2D-322A6F4D3B28}" dt="2023-12-02T22:02:07.296" v="53" actId="1076"/>
          <ac:picMkLst>
            <pc:docMk/>
            <pc:sldMk cId="1432470552" sldId="296"/>
            <ac:picMk id="8" creationId="{BCFEAA45-BF23-BAF3-2627-366CC779FB63}"/>
          </ac:picMkLst>
        </pc:picChg>
        <pc:picChg chg="add mod modCrop">
          <ac:chgData name="王 嘉妮" userId="7bd110081108337b" providerId="Windows Live" clId="Web-{BE3E0D28-B906-44EA-8F2D-322A6F4D3B28}" dt="2023-12-02T22:03:16.939" v="72" actId="1076"/>
          <ac:picMkLst>
            <pc:docMk/>
            <pc:sldMk cId="1432470552" sldId="296"/>
            <ac:picMk id="9" creationId="{99F064BD-E4C6-3B6D-C008-49C5C8389E1A}"/>
          </ac:picMkLst>
        </pc:picChg>
        <pc:picChg chg="mod">
          <ac:chgData name="王 嘉妮" userId="7bd110081108337b" providerId="Windows Live" clId="Web-{BE3E0D28-B906-44EA-8F2D-322A6F4D3B28}" dt="2023-12-02T22:03:44.924" v="73" actId="1076"/>
          <ac:picMkLst>
            <pc:docMk/>
            <pc:sldMk cId="1432470552" sldId="296"/>
            <ac:picMk id="31" creationId="{A8218828-D583-7723-1527-C33050E109AC}"/>
          </ac:picMkLst>
        </pc:picChg>
      </pc:sldChg>
      <pc:sldChg chg="addSp modSp">
        <pc:chgData name="王 嘉妮" userId="7bd110081108337b" providerId="Windows Live" clId="Web-{BE3E0D28-B906-44EA-8F2D-322A6F4D3B28}" dt="2023-12-02T22:06:54.694" v="121" actId="1076"/>
        <pc:sldMkLst>
          <pc:docMk/>
          <pc:sldMk cId="3033366429" sldId="299"/>
        </pc:sldMkLst>
        <pc:spChg chg="mod">
          <ac:chgData name="王 嘉妮" userId="7bd110081108337b" providerId="Windows Live" clId="Web-{BE3E0D28-B906-44EA-8F2D-322A6F4D3B28}" dt="2023-12-02T22:06:44.303" v="119" actId="20577"/>
          <ac:spMkLst>
            <pc:docMk/>
            <pc:sldMk cId="3033366429" sldId="299"/>
            <ac:spMk id="2" creationId="{42CAE06C-1349-D681-2770-EE0AC3DD49F2}"/>
          </ac:spMkLst>
        </pc:spChg>
        <pc:spChg chg="mod">
          <ac:chgData name="王 嘉妮" userId="7bd110081108337b" providerId="Windows Live" clId="Web-{BE3E0D28-B906-44EA-8F2D-322A6F4D3B28}" dt="2023-12-02T22:04:22.987" v="78" actId="20577"/>
          <ac:spMkLst>
            <pc:docMk/>
            <pc:sldMk cId="3033366429" sldId="299"/>
            <ac:spMk id="8" creationId="{FA8157A9-C2FF-8789-DBB1-83219B3205CB}"/>
          </ac:spMkLst>
        </pc:spChg>
        <pc:picChg chg="add mod modCrop">
          <ac:chgData name="王 嘉妮" userId="7bd110081108337b" providerId="Windows Live" clId="Web-{BE3E0D28-B906-44EA-8F2D-322A6F4D3B28}" dt="2023-12-02T22:05:22.239" v="97" actId="1076"/>
          <ac:picMkLst>
            <pc:docMk/>
            <pc:sldMk cId="3033366429" sldId="299"/>
            <ac:picMk id="3" creationId="{C1D14782-E33A-4DB7-B753-00B4A15F8C1F}"/>
          </ac:picMkLst>
        </pc:picChg>
        <pc:picChg chg="add mod modCrop">
          <ac:chgData name="王 嘉妮" userId="7bd110081108337b" providerId="Windows Live" clId="Web-{BE3E0D28-B906-44EA-8F2D-322A6F4D3B28}" dt="2023-12-02T22:06:18.803" v="110" actId="1076"/>
          <ac:picMkLst>
            <pc:docMk/>
            <pc:sldMk cId="3033366429" sldId="299"/>
            <ac:picMk id="6" creationId="{9F3AC9C9-B095-C5D3-5E56-681AB7E3A8B5}"/>
          </ac:picMkLst>
        </pc:picChg>
        <pc:picChg chg="mod">
          <ac:chgData name="王 嘉妮" userId="7bd110081108337b" providerId="Windows Live" clId="Web-{BE3E0D28-B906-44EA-8F2D-322A6F4D3B28}" dt="2023-12-02T22:04:00.284" v="76" actId="1076"/>
          <ac:picMkLst>
            <pc:docMk/>
            <pc:sldMk cId="3033366429" sldId="299"/>
            <ac:picMk id="9" creationId="{3B063F2B-9232-F18A-ABFF-CC4B44721285}"/>
          </ac:picMkLst>
        </pc:picChg>
        <pc:picChg chg="add mod modCrop">
          <ac:chgData name="王 嘉妮" userId="7bd110081108337b" providerId="Windows Live" clId="Web-{BE3E0D28-B906-44EA-8F2D-322A6F4D3B28}" dt="2023-12-02T22:06:54.694" v="121" actId="1076"/>
          <ac:picMkLst>
            <pc:docMk/>
            <pc:sldMk cId="3033366429" sldId="299"/>
            <ac:picMk id="10" creationId="{8488E792-AF90-777A-008D-7861F994E916}"/>
          </ac:picMkLst>
        </pc:picChg>
      </pc:sldChg>
      <pc:sldChg chg="addSp modSp">
        <pc:chgData name="王 嘉妮" userId="7bd110081108337b" providerId="Windows Live" clId="Web-{BE3E0D28-B906-44EA-8F2D-322A6F4D3B28}" dt="2023-12-02T22:08:22.197" v="142" actId="1076"/>
        <pc:sldMkLst>
          <pc:docMk/>
          <pc:sldMk cId="3521849933" sldId="300"/>
        </pc:sldMkLst>
        <pc:spChg chg="mod">
          <ac:chgData name="王 嘉妮" userId="7bd110081108337b" providerId="Windows Live" clId="Web-{BE3E0D28-B906-44EA-8F2D-322A6F4D3B28}" dt="2023-12-02T22:07:56.243" v="134" actId="14100"/>
          <ac:spMkLst>
            <pc:docMk/>
            <pc:sldMk cId="3521849933" sldId="300"/>
            <ac:spMk id="6" creationId="{9ADD8F97-653F-F873-1761-4096C27FD2DA}"/>
          </ac:spMkLst>
        </pc:spChg>
        <pc:spChg chg="mod">
          <ac:chgData name="王 嘉妮" userId="7bd110081108337b" providerId="Windows Live" clId="Web-{BE3E0D28-B906-44EA-8F2D-322A6F4D3B28}" dt="2023-12-02T22:08:01.493" v="136" actId="1076"/>
          <ac:spMkLst>
            <pc:docMk/>
            <pc:sldMk cId="3521849933" sldId="300"/>
            <ac:spMk id="11" creationId="{55ED0BC3-AEDD-DCEA-A1F3-4B26BE9E9658}"/>
          </ac:spMkLst>
        </pc:spChg>
        <pc:spChg chg="mod">
          <ac:chgData name="王 嘉妮" userId="7bd110081108337b" providerId="Windows Live" clId="Web-{BE3E0D28-B906-44EA-8F2D-322A6F4D3B28}" dt="2023-12-02T22:08:18.025" v="140" actId="20577"/>
          <ac:spMkLst>
            <pc:docMk/>
            <pc:sldMk cId="3521849933" sldId="300"/>
            <ac:spMk id="13" creationId="{07B68C50-2874-FF15-18B1-947565F292F4}"/>
          </ac:spMkLst>
        </pc:spChg>
        <pc:picChg chg="add mod">
          <ac:chgData name="王 嘉妮" userId="7bd110081108337b" providerId="Windows Live" clId="Web-{BE3E0D28-B906-44EA-8F2D-322A6F4D3B28}" dt="2023-12-02T22:08:22.197" v="142" actId="1076"/>
          <ac:picMkLst>
            <pc:docMk/>
            <pc:sldMk cId="3521849933" sldId="300"/>
            <ac:picMk id="3" creationId="{2755E9F0-FF1D-78C4-D2E2-FB5D67F9CC47}"/>
          </ac:picMkLst>
        </pc:picChg>
        <pc:picChg chg="mod">
          <ac:chgData name="王 嘉妮" userId="7bd110081108337b" providerId="Windows Live" clId="Web-{BE3E0D28-B906-44EA-8F2D-322A6F4D3B28}" dt="2023-12-02T22:07:59.212" v="135" actId="1076"/>
          <ac:picMkLst>
            <pc:docMk/>
            <pc:sldMk cId="3521849933" sldId="300"/>
            <ac:picMk id="10" creationId="{AEF0BF2A-11B1-17ED-6D5A-4224791183BB}"/>
          </ac:picMkLst>
        </pc:picChg>
        <pc:picChg chg="mod">
          <ac:chgData name="王 嘉妮" userId="7bd110081108337b" providerId="Windows Live" clId="Web-{BE3E0D28-B906-44EA-8F2D-322A6F4D3B28}" dt="2023-12-02T22:08:03.602" v="137" actId="1076"/>
          <ac:picMkLst>
            <pc:docMk/>
            <pc:sldMk cId="3521849933" sldId="300"/>
            <ac:picMk id="12" creationId="{2F880BBD-D153-B114-96B2-1F43ED7C7FEB}"/>
          </ac:picMkLst>
        </pc:picChg>
        <pc:picChg chg="mod">
          <ac:chgData name="王 嘉妮" userId="7bd110081108337b" providerId="Windows Live" clId="Web-{BE3E0D28-B906-44EA-8F2D-322A6F4D3B28}" dt="2023-12-02T22:08:08.462" v="139" actId="1076"/>
          <ac:picMkLst>
            <pc:docMk/>
            <pc:sldMk cId="3521849933" sldId="300"/>
            <ac:picMk id="14" creationId="{AAF816A6-1470-1294-EBDC-9BFA847AD09D}"/>
          </ac:picMkLst>
        </pc:picChg>
      </pc:sldChg>
    </pc:docChg>
  </pc:docChgLst>
  <pc:docChgLst>
    <pc:chgData name="Jie Mei" userId="e7e5d24294ffcbd6" providerId="Windows Live" clId="Web-{EFC59849-F353-49D3-B2BC-65F945AEE358}"/>
    <pc:docChg chg="addSld delSld modSld">
      <pc:chgData name="Jie Mei" userId="e7e5d24294ffcbd6" providerId="Windows Live" clId="Web-{EFC59849-F353-49D3-B2BC-65F945AEE358}" dt="2023-12-03T03:01:35.445" v="1711" actId="20577"/>
      <pc:docMkLst>
        <pc:docMk/>
      </pc:docMkLst>
      <pc:sldChg chg="addSp delSp modSp new">
        <pc:chgData name="Jie Mei" userId="e7e5d24294ffcbd6" providerId="Windows Live" clId="Web-{EFC59849-F353-49D3-B2BC-65F945AEE358}" dt="2023-12-03T02:46:37.494" v="1637"/>
        <pc:sldMkLst>
          <pc:docMk/>
          <pc:sldMk cId="1913796289" sldId="302"/>
        </pc:sldMkLst>
        <pc:spChg chg="mod">
          <ac:chgData name="Jie Mei" userId="e7e5d24294ffcbd6" providerId="Windows Live" clId="Web-{EFC59849-F353-49D3-B2BC-65F945AEE358}" dt="2023-12-03T01:55:42.476" v="641" actId="20577"/>
          <ac:spMkLst>
            <pc:docMk/>
            <pc:sldMk cId="1913796289" sldId="302"/>
            <ac:spMk id="2" creationId="{067A0EE4-B210-B964-6839-3BD666B4393F}"/>
          </ac:spMkLst>
        </pc:spChg>
        <pc:spChg chg="mod">
          <ac:chgData name="Jie Mei" userId="e7e5d24294ffcbd6" providerId="Windows Live" clId="Web-{EFC59849-F353-49D3-B2BC-65F945AEE358}" dt="2023-12-03T02:19:43.424" v="782" actId="20577"/>
          <ac:spMkLst>
            <pc:docMk/>
            <pc:sldMk cId="1913796289" sldId="302"/>
            <ac:spMk id="3" creationId="{1E0800E0-3F63-A1B2-6079-7FC3E1432B2C}"/>
          </ac:spMkLst>
        </pc:spChg>
        <pc:spChg chg="add mod">
          <ac:chgData name="Jie Mei" userId="e7e5d24294ffcbd6" providerId="Windows Live" clId="Web-{EFC59849-F353-49D3-B2BC-65F945AEE358}" dt="2023-12-03T02:19:14.580" v="775" actId="1076"/>
          <ac:spMkLst>
            <pc:docMk/>
            <pc:sldMk cId="1913796289" sldId="302"/>
            <ac:spMk id="8" creationId="{3960E200-CAA6-974C-DE83-1C609A288462}"/>
          </ac:spMkLst>
        </pc:spChg>
        <pc:spChg chg="add mod">
          <ac:chgData name="Jie Mei" userId="e7e5d24294ffcbd6" providerId="Windows Live" clId="Web-{EFC59849-F353-49D3-B2BC-65F945AEE358}" dt="2023-12-03T02:19:14.611" v="777" actId="1076"/>
          <ac:spMkLst>
            <pc:docMk/>
            <pc:sldMk cId="1913796289" sldId="302"/>
            <ac:spMk id="9" creationId="{FC3A1D2B-8D64-134A-E89E-5FD259EFCDC1}"/>
          </ac:spMkLst>
        </pc:spChg>
        <pc:spChg chg="add mod">
          <ac:chgData name="Jie Mei" userId="e7e5d24294ffcbd6" providerId="Windows Live" clId="Web-{EFC59849-F353-49D3-B2BC-65F945AEE358}" dt="2023-12-03T02:19:14.673" v="781" actId="1076"/>
          <ac:spMkLst>
            <pc:docMk/>
            <pc:sldMk cId="1913796289" sldId="302"/>
            <ac:spMk id="10" creationId="{2CF5FCD0-0B8A-9BFB-BBB6-58285601F512}"/>
          </ac:spMkLst>
        </pc:spChg>
        <pc:spChg chg="add mod">
          <ac:chgData name="Jie Mei" userId="e7e5d24294ffcbd6" providerId="Windows Live" clId="Web-{EFC59849-F353-49D3-B2BC-65F945AEE358}" dt="2023-12-03T02:19:14.627" v="778" actId="1076"/>
          <ac:spMkLst>
            <pc:docMk/>
            <pc:sldMk cId="1913796289" sldId="302"/>
            <ac:spMk id="11" creationId="{3143157F-DCCA-FB15-0650-35F0D9362228}"/>
          </ac:spMkLst>
        </pc:spChg>
        <pc:spChg chg="add del mod">
          <ac:chgData name="Jie Mei" userId="e7e5d24294ffcbd6" providerId="Windows Live" clId="Web-{EFC59849-F353-49D3-B2BC-65F945AEE358}" dt="2023-12-03T02:25:11.418" v="788"/>
          <ac:spMkLst>
            <pc:docMk/>
            <pc:sldMk cId="1913796289" sldId="302"/>
            <ac:spMk id="12" creationId="{A9D309EF-5AD8-3F4D-D4E0-4B54EC00E590}"/>
          </ac:spMkLst>
        </pc:spChg>
        <pc:picChg chg="add mod modCrop">
          <ac:chgData name="Jie Mei" userId="e7e5d24294ffcbd6" providerId="Windows Live" clId="Web-{EFC59849-F353-49D3-B2BC-65F945AEE358}" dt="2023-12-03T02:19:14.595" v="776" actId="1076"/>
          <ac:picMkLst>
            <pc:docMk/>
            <pc:sldMk cId="1913796289" sldId="302"/>
            <ac:picMk id="4" creationId="{9875B96B-94D4-2A1B-763D-0DD255A5B58C}"/>
          </ac:picMkLst>
        </pc:picChg>
        <pc:picChg chg="add mod">
          <ac:chgData name="Jie Mei" userId="e7e5d24294ffcbd6" providerId="Windows Live" clId="Web-{EFC59849-F353-49D3-B2BC-65F945AEE358}" dt="2023-12-03T02:19:14.658" v="780" actId="1076"/>
          <ac:picMkLst>
            <pc:docMk/>
            <pc:sldMk cId="1913796289" sldId="302"/>
            <ac:picMk id="5" creationId="{F276D5E3-810D-AFEF-FBAE-716164F2DD0C}"/>
          </ac:picMkLst>
        </pc:picChg>
        <pc:picChg chg="add mod">
          <ac:chgData name="Jie Mei" userId="e7e5d24294ffcbd6" providerId="Windows Live" clId="Web-{EFC59849-F353-49D3-B2BC-65F945AEE358}" dt="2023-12-03T02:19:14.564" v="774" actId="1076"/>
          <ac:picMkLst>
            <pc:docMk/>
            <pc:sldMk cId="1913796289" sldId="302"/>
            <ac:picMk id="6" creationId="{B6D01255-9207-1A08-86AE-12811605D553}"/>
          </ac:picMkLst>
        </pc:picChg>
        <pc:picChg chg="add mod modCrop">
          <ac:chgData name="Jie Mei" userId="e7e5d24294ffcbd6" providerId="Windows Live" clId="Web-{EFC59849-F353-49D3-B2BC-65F945AEE358}" dt="2023-12-03T02:19:14.642" v="779" actId="1076"/>
          <ac:picMkLst>
            <pc:docMk/>
            <pc:sldMk cId="1913796289" sldId="302"/>
            <ac:picMk id="7" creationId="{66CE769B-4D27-AB2D-7841-B01B26806BAE}"/>
          </ac:picMkLst>
        </pc:picChg>
        <pc:picChg chg="add mod">
          <ac:chgData name="Jie Mei" userId="e7e5d24294ffcbd6" providerId="Windows Live" clId="Web-{EFC59849-F353-49D3-B2BC-65F945AEE358}" dt="2023-12-03T02:46:37.494" v="1637"/>
          <ac:picMkLst>
            <pc:docMk/>
            <pc:sldMk cId="1913796289" sldId="302"/>
            <ac:picMk id="13" creationId="{0C8880BD-5501-7719-721A-58BBE57177A9}"/>
          </ac:picMkLst>
        </pc:picChg>
      </pc:sldChg>
      <pc:sldChg chg="new del">
        <pc:chgData name="Jie Mei" userId="e7e5d24294ffcbd6" providerId="Windows Live" clId="Web-{EFC59849-F353-49D3-B2BC-65F945AEE358}" dt="2023-12-03T01:24:03.467" v="1"/>
        <pc:sldMkLst>
          <pc:docMk/>
          <pc:sldMk cId="2309401980" sldId="302"/>
        </pc:sldMkLst>
      </pc:sldChg>
      <pc:sldChg chg="addSp delSp modSp add replId">
        <pc:chgData name="Jie Mei" userId="e7e5d24294ffcbd6" providerId="Windows Live" clId="Web-{EFC59849-F353-49D3-B2BC-65F945AEE358}" dt="2023-12-03T03:01:35.445" v="1711" actId="20577"/>
        <pc:sldMkLst>
          <pc:docMk/>
          <pc:sldMk cId="2549628952" sldId="303"/>
        </pc:sldMkLst>
        <pc:spChg chg="mod">
          <ac:chgData name="Jie Mei" userId="e7e5d24294ffcbd6" providerId="Windows Live" clId="Web-{EFC59849-F353-49D3-B2BC-65F945AEE358}" dt="2023-12-03T03:01:35.445" v="1711" actId="20577"/>
          <ac:spMkLst>
            <pc:docMk/>
            <pc:sldMk cId="2549628952" sldId="303"/>
            <ac:spMk id="2" creationId="{067A0EE4-B210-B964-6839-3BD666B4393F}"/>
          </ac:spMkLst>
        </pc:spChg>
        <pc:spChg chg="mod">
          <ac:chgData name="Jie Mei" userId="e7e5d24294ffcbd6" providerId="Windows Live" clId="Web-{EFC59849-F353-49D3-B2BC-65F945AEE358}" dt="2023-12-03T02:32:50.356" v="827" actId="20577"/>
          <ac:spMkLst>
            <pc:docMk/>
            <pc:sldMk cId="2549628952" sldId="303"/>
            <ac:spMk id="3" creationId="{1E0800E0-3F63-A1B2-6079-7FC3E1432B2C}"/>
          </ac:spMkLst>
        </pc:spChg>
        <pc:spChg chg="del mod">
          <ac:chgData name="Jie Mei" userId="e7e5d24294ffcbd6" providerId="Windows Live" clId="Web-{EFC59849-F353-49D3-B2BC-65F945AEE358}" dt="2023-12-03T02:32:29.542" v="800"/>
          <ac:spMkLst>
            <pc:docMk/>
            <pc:sldMk cId="2549628952" sldId="303"/>
            <ac:spMk id="8" creationId="{3960E200-CAA6-974C-DE83-1C609A288462}"/>
          </ac:spMkLst>
        </pc:spChg>
        <pc:spChg chg="del">
          <ac:chgData name="Jie Mei" userId="e7e5d24294ffcbd6" providerId="Windows Live" clId="Web-{EFC59849-F353-49D3-B2BC-65F945AEE358}" dt="2023-12-03T02:32:30.917" v="801"/>
          <ac:spMkLst>
            <pc:docMk/>
            <pc:sldMk cId="2549628952" sldId="303"/>
            <ac:spMk id="9" creationId="{FC3A1D2B-8D64-134A-E89E-5FD259EFCDC1}"/>
          </ac:spMkLst>
        </pc:spChg>
        <pc:spChg chg="del">
          <ac:chgData name="Jie Mei" userId="e7e5d24294ffcbd6" providerId="Windows Live" clId="Web-{EFC59849-F353-49D3-B2BC-65F945AEE358}" dt="2023-12-03T02:32:37.604" v="804"/>
          <ac:spMkLst>
            <pc:docMk/>
            <pc:sldMk cId="2549628952" sldId="303"/>
            <ac:spMk id="10" creationId="{2CF5FCD0-0B8A-9BFB-BBB6-58285601F512}"/>
          </ac:spMkLst>
        </pc:spChg>
        <pc:spChg chg="del">
          <ac:chgData name="Jie Mei" userId="e7e5d24294ffcbd6" providerId="Windows Live" clId="Web-{EFC59849-F353-49D3-B2BC-65F945AEE358}" dt="2023-12-03T02:32:37.604" v="803"/>
          <ac:spMkLst>
            <pc:docMk/>
            <pc:sldMk cId="2549628952" sldId="303"/>
            <ac:spMk id="11" creationId="{3143157F-DCCA-FB15-0650-35F0D9362228}"/>
          </ac:spMkLst>
        </pc:spChg>
        <pc:graphicFrameChg chg="add mod modGraphic">
          <ac:chgData name="Jie Mei" userId="e7e5d24294ffcbd6" providerId="Windows Live" clId="Web-{EFC59849-F353-49D3-B2BC-65F945AEE358}" dt="2023-12-03T02:59:47.392" v="1702"/>
          <ac:graphicFrameMkLst>
            <pc:docMk/>
            <pc:sldMk cId="2549628952" sldId="303"/>
            <ac:graphicFrameMk id="12" creationId="{C7FDFCBC-75C8-972B-BABB-78FF02A953E7}"/>
          </ac:graphicFrameMkLst>
        </pc:graphicFrameChg>
        <pc:picChg chg="del">
          <ac:chgData name="Jie Mei" userId="e7e5d24294ffcbd6" providerId="Windows Live" clId="Web-{EFC59849-F353-49D3-B2BC-65F945AEE358}" dt="2023-12-03T02:32:26.057" v="797"/>
          <ac:picMkLst>
            <pc:docMk/>
            <pc:sldMk cId="2549628952" sldId="303"/>
            <ac:picMk id="4" creationId="{9875B96B-94D4-2A1B-763D-0DD255A5B58C}"/>
          </ac:picMkLst>
        </pc:picChg>
        <pc:picChg chg="del">
          <ac:chgData name="Jie Mei" userId="e7e5d24294ffcbd6" providerId="Windows Live" clId="Web-{EFC59849-F353-49D3-B2BC-65F945AEE358}" dt="2023-12-03T02:32:37.604" v="806"/>
          <ac:picMkLst>
            <pc:docMk/>
            <pc:sldMk cId="2549628952" sldId="303"/>
            <ac:picMk id="5" creationId="{F276D5E3-810D-AFEF-FBAE-716164F2DD0C}"/>
          </ac:picMkLst>
        </pc:picChg>
        <pc:picChg chg="del">
          <ac:chgData name="Jie Mei" userId="e7e5d24294ffcbd6" providerId="Windows Live" clId="Web-{EFC59849-F353-49D3-B2BC-65F945AEE358}" dt="2023-12-03T02:32:27.182" v="799"/>
          <ac:picMkLst>
            <pc:docMk/>
            <pc:sldMk cId="2549628952" sldId="303"/>
            <ac:picMk id="6" creationId="{B6D01255-9207-1A08-86AE-12811605D553}"/>
          </ac:picMkLst>
        </pc:picChg>
        <pc:picChg chg="del">
          <ac:chgData name="Jie Mei" userId="e7e5d24294ffcbd6" providerId="Windows Live" clId="Web-{EFC59849-F353-49D3-B2BC-65F945AEE358}" dt="2023-12-03T02:32:37.604" v="805"/>
          <ac:picMkLst>
            <pc:docMk/>
            <pc:sldMk cId="2549628952" sldId="303"/>
            <ac:picMk id="7" creationId="{66CE769B-4D27-AB2D-7841-B01B26806BAE}"/>
          </ac:picMkLst>
        </pc:picChg>
        <pc:picChg chg="del">
          <ac:chgData name="Jie Mei" userId="e7e5d24294ffcbd6" providerId="Windows Live" clId="Web-{EFC59849-F353-49D3-B2BC-65F945AEE358}" dt="2023-12-03T02:32:37.604" v="802"/>
          <ac:picMkLst>
            <pc:docMk/>
            <pc:sldMk cId="2549628952" sldId="303"/>
            <ac:picMk id="13" creationId="{0C8880BD-5501-7719-721A-58BBE57177A9}"/>
          </ac:picMkLst>
        </pc:picChg>
      </pc:sldChg>
      <pc:sldChg chg="addSp delSp modSp add replId addAnim">
        <pc:chgData name="Jie Mei" userId="e7e5d24294ffcbd6" providerId="Windows Live" clId="Web-{EFC59849-F353-49D3-B2BC-65F945AEE358}" dt="2023-12-03T02:55:48.885" v="1688" actId="1076"/>
        <pc:sldMkLst>
          <pc:docMk/>
          <pc:sldMk cId="1838603564" sldId="304"/>
        </pc:sldMkLst>
        <pc:spChg chg="mod">
          <ac:chgData name="Jie Mei" userId="e7e5d24294ffcbd6" providerId="Windows Live" clId="Web-{EFC59849-F353-49D3-B2BC-65F945AEE358}" dt="2023-12-03T02:47:30.355" v="1679" actId="20577"/>
          <ac:spMkLst>
            <pc:docMk/>
            <pc:sldMk cId="1838603564" sldId="304"/>
            <ac:spMk id="443" creationId="{00000000-0000-0000-0000-000000000000}"/>
          </ac:spMkLst>
        </pc:spChg>
        <pc:picChg chg="add mod">
          <ac:chgData name="Jie Mei" userId="e7e5d24294ffcbd6" providerId="Windows Live" clId="Web-{EFC59849-F353-49D3-B2BC-65F945AEE358}" dt="2023-12-03T02:55:48.885" v="1688" actId="1076"/>
          <ac:picMkLst>
            <pc:docMk/>
            <pc:sldMk cId="1838603564" sldId="304"/>
            <ac:picMk id="2" creationId="{EA3BB3BF-A19E-B5CE-410A-D7A90DF5F0CC}"/>
          </ac:picMkLst>
        </pc:picChg>
        <pc:picChg chg="del">
          <ac:chgData name="Jie Mei" userId="e7e5d24294ffcbd6" providerId="Windows Live" clId="Web-{EFC59849-F353-49D3-B2BC-65F945AEE358}" dt="2023-12-03T02:46:57.791" v="1641"/>
          <ac:picMkLst>
            <pc:docMk/>
            <pc:sldMk cId="1838603564" sldId="304"/>
            <ac:picMk id="6" creationId="{FF947FB6-CCB4-0A26-B19F-96BDBA94078E}"/>
          </ac:picMkLst>
        </pc:picChg>
        <pc:picChg chg="del">
          <ac:chgData name="Jie Mei" userId="e7e5d24294ffcbd6" providerId="Windows Live" clId="Web-{EFC59849-F353-49D3-B2BC-65F945AEE358}" dt="2023-12-03T02:46:57.791" v="1640"/>
          <ac:picMkLst>
            <pc:docMk/>
            <pc:sldMk cId="1838603564" sldId="304"/>
            <ac:picMk id="14" creationId="{0BDD65F0-9E88-70B2-4482-969880D85DEC}"/>
          </ac:picMkLst>
        </pc:picChg>
        <pc:picChg chg="del">
          <ac:chgData name="Jie Mei" userId="e7e5d24294ffcbd6" providerId="Windows Live" clId="Web-{EFC59849-F353-49D3-B2BC-65F945AEE358}" dt="2023-12-03T02:46:57.791" v="1639"/>
          <ac:picMkLst>
            <pc:docMk/>
            <pc:sldMk cId="1838603564" sldId="304"/>
            <ac:picMk id="17" creationId="{0D993038-A562-A9B4-D2FF-61DB79C9EAA9}"/>
          </ac:picMkLst>
        </pc:picChg>
      </pc:sldChg>
    </pc:docChg>
  </pc:docChgLst>
  <pc:docChgLst>
    <pc:chgData name="Guest User" providerId="Windows Live" clId="Web-{EBFA3187-D719-4B5D-AFC0-685ECC1E4A2B}"/>
    <pc:docChg chg="modSld sldOrd">
      <pc:chgData name="Guest User" userId="" providerId="Windows Live" clId="Web-{EBFA3187-D719-4B5D-AFC0-685ECC1E4A2B}" dt="2023-12-03T04:53:00.863" v="1"/>
      <pc:docMkLst>
        <pc:docMk/>
      </pc:docMkLst>
      <pc:sldChg chg="ord">
        <pc:chgData name="Guest User" userId="" providerId="Windows Live" clId="Web-{EBFA3187-D719-4B5D-AFC0-685ECC1E4A2B}" dt="2023-12-03T04:53:00.863" v="1"/>
        <pc:sldMkLst>
          <pc:docMk/>
          <pc:sldMk cId="3227320162" sldId="280"/>
        </pc:sldMkLst>
      </pc:sldChg>
      <pc:sldChg chg="modSp">
        <pc:chgData name="Guest User" userId="" providerId="Windows Live" clId="Web-{EBFA3187-D719-4B5D-AFC0-685ECC1E4A2B}" dt="2023-12-03T04:52:26.205" v="0" actId="14100"/>
        <pc:sldMkLst>
          <pc:docMk/>
          <pc:sldMk cId="2810779820" sldId="305"/>
        </pc:sldMkLst>
        <pc:spChg chg="mod">
          <ac:chgData name="Guest User" userId="" providerId="Windows Live" clId="Web-{EBFA3187-D719-4B5D-AFC0-685ECC1E4A2B}" dt="2023-12-03T04:52:26.205" v="0" actId="14100"/>
          <ac:spMkLst>
            <pc:docMk/>
            <pc:sldMk cId="2810779820" sldId="305"/>
            <ac:spMk id="9" creationId="{E83F541C-D6D6-17A5-52DE-0D01C9B39CE5}"/>
          </ac:spMkLst>
        </pc:spChg>
      </pc:sldChg>
    </pc:docChg>
  </pc:docChgLst>
  <pc:docChgLst>
    <pc:chgData name="王 嘉妮" userId="7bd110081108337b" providerId="Windows Live" clId="Web-{3DA758D7-BB1B-4751-8879-0C611190DFB8}"/>
    <pc:docChg chg="modSld">
      <pc:chgData name="王 嘉妮" userId="7bd110081108337b" providerId="Windows Live" clId="Web-{3DA758D7-BB1B-4751-8879-0C611190DFB8}" dt="2023-12-02T00:18:42.830" v="10" actId="20577"/>
      <pc:docMkLst>
        <pc:docMk/>
      </pc:docMkLst>
      <pc:sldChg chg="modSp">
        <pc:chgData name="王 嘉妮" userId="7bd110081108337b" providerId="Windows Live" clId="Web-{3DA758D7-BB1B-4751-8879-0C611190DFB8}" dt="2023-12-02T00:17:48.126" v="3"/>
        <pc:sldMkLst>
          <pc:docMk/>
          <pc:sldMk cId="2219945370" sldId="270"/>
        </pc:sldMkLst>
        <pc:spChg chg="mod">
          <ac:chgData name="王 嘉妮" userId="7bd110081108337b" providerId="Windows Live" clId="Web-{3DA758D7-BB1B-4751-8879-0C611190DFB8}" dt="2023-12-02T00:17:48.126" v="3"/>
          <ac:spMkLst>
            <pc:docMk/>
            <pc:sldMk cId="2219945370" sldId="270"/>
            <ac:spMk id="429" creationId="{00000000-0000-0000-0000-000000000000}"/>
          </ac:spMkLst>
        </pc:spChg>
        <pc:spChg chg="mod">
          <ac:chgData name="王 嘉妮" userId="7bd110081108337b" providerId="Windows Live" clId="Web-{3DA758D7-BB1B-4751-8879-0C611190DFB8}" dt="2023-12-02T00:17:39.704" v="2" actId="20577"/>
          <ac:spMkLst>
            <pc:docMk/>
            <pc:sldMk cId="2219945370" sldId="270"/>
            <ac:spMk id="430" creationId="{00000000-0000-0000-0000-000000000000}"/>
          </ac:spMkLst>
        </pc:spChg>
      </pc:sldChg>
      <pc:sldChg chg="modSp">
        <pc:chgData name="王 嘉妮" userId="7bd110081108337b" providerId="Windows Live" clId="Web-{3DA758D7-BB1B-4751-8879-0C611190DFB8}" dt="2023-12-02T00:18:42.830" v="10" actId="20577"/>
        <pc:sldMkLst>
          <pc:docMk/>
          <pc:sldMk cId="3227320162" sldId="280"/>
        </pc:sldMkLst>
        <pc:spChg chg="mod">
          <ac:chgData name="王 嘉妮" userId="7bd110081108337b" providerId="Windows Live" clId="Web-{3DA758D7-BB1B-4751-8879-0C611190DFB8}" dt="2023-12-02T00:18:36.424" v="8" actId="20577"/>
          <ac:spMkLst>
            <pc:docMk/>
            <pc:sldMk cId="3227320162" sldId="280"/>
            <ac:spMk id="429" creationId="{00000000-0000-0000-0000-000000000000}"/>
          </ac:spMkLst>
        </pc:spChg>
        <pc:spChg chg="mod">
          <ac:chgData name="王 嘉妮" userId="7bd110081108337b" providerId="Windows Live" clId="Web-{3DA758D7-BB1B-4751-8879-0C611190DFB8}" dt="2023-12-02T00:18:42.830" v="10" actId="20577"/>
          <ac:spMkLst>
            <pc:docMk/>
            <pc:sldMk cId="3227320162" sldId="280"/>
            <ac:spMk id="430" creationId="{00000000-0000-0000-0000-000000000000}"/>
          </ac:spMkLst>
        </pc:spChg>
      </pc:sldChg>
      <pc:sldChg chg="modSp">
        <pc:chgData name="王 嘉妮" userId="7bd110081108337b" providerId="Windows Live" clId="Web-{3DA758D7-BB1B-4751-8879-0C611190DFB8}" dt="2023-12-02T00:18:04.173" v="5" actId="20577"/>
        <pc:sldMkLst>
          <pc:docMk/>
          <pc:sldMk cId="3676220707" sldId="289"/>
        </pc:sldMkLst>
        <pc:spChg chg="mod">
          <ac:chgData name="王 嘉妮" userId="7bd110081108337b" providerId="Windows Live" clId="Web-{3DA758D7-BB1B-4751-8879-0C611190DFB8}" dt="2023-12-02T00:17:55.876" v="4" actId="20577"/>
          <ac:spMkLst>
            <pc:docMk/>
            <pc:sldMk cId="3676220707" sldId="289"/>
            <ac:spMk id="6" creationId="{579316DA-5038-40C1-A7D7-8FFA8543542E}"/>
          </ac:spMkLst>
        </pc:spChg>
        <pc:spChg chg="mod">
          <ac:chgData name="王 嘉妮" userId="7bd110081108337b" providerId="Windows Live" clId="Web-{3DA758D7-BB1B-4751-8879-0C611190DFB8}" dt="2023-12-02T00:18:04.173" v="5" actId="20577"/>
          <ac:spMkLst>
            <pc:docMk/>
            <pc:sldMk cId="3676220707" sldId="289"/>
            <ac:spMk id="15" creationId="{F89E9459-9124-07E9-FE7B-A142F1C13B56}"/>
          </ac:spMkLst>
        </pc:spChg>
      </pc:sldChg>
      <pc:sldChg chg="modSp">
        <pc:chgData name="王 嘉妮" userId="7bd110081108337b" providerId="Windows Live" clId="Web-{3DA758D7-BB1B-4751-8879-0C611190DFB8}" dt="2023-12-02T00:18:29.580" v="7" actId="20577"/>
        <pc:sldMkLst>
          <pc:docMk/>
          <pc:sldMk cId="1850123518" sldId="295"/>
        </pc:sldMkLst>
        <pc:spChg chg="mod">
          <ac:chgData name="王 嘉妮" userId="7bd110081108337b" providerId="Windows Live" clId="Web-{3DA758D7-BB1B-4751-8879-0C611190DFB8}" dt="2023-12-02T00:18:29.580" v="7" actId="20577"/>
          <ac:spMkLst>
            <pc:docMk/>
            <pc:sldMk cId="1850123518" sldId="295"/>
            <ac:spMk id="443" creationId="{00000000-0000-0000-0000-000000000000}"/>
          </ac:spMkLst>
        </pc:spChg>
      </pc:sldChg>
      <pc:sldChg chg="modSp">
        <pc:chgData name="王 嘉妮" userId="7bd110081108337b" providerId="Windows Live" clId="Web-{3DA758D7-BB1B-4751-8879-0C611190DFB8}" dt="2023-12-02T00:18:17.017" v="6" actId="20577"/>
        <pc:sldMkLst>
          <pc:docMk/>
          <pc:sldMk cId="1432470552" sldId="296"/>
        </pc:sldMkLst>
        <pc:spChg chg="mod">
          <ac:chgData name="王 嘉妮" userId="7bd110081108337b" providerId="Windows Live" clId="Web-{3DA758D7-BB1B-4751-8879-0C611190DFB8}" dt="2023-12-02T00:18:17.017" v="6" actId="20577"/>
          <ac:spMkLst>
            <pc:docMk/>
            <pc:sldMk cId="1432470552" sldId="296"/>
            <ac:spMk id="443" creationId="{00000000-0000-0000-0000-000000000000}"/>
          </ac:spMkLst>
        </pc:spChg>
      </pc:sldChg>
    </pc:docChg>
  </pc:docChgLst>
  <pc:docChgLst>
    <pc:chgData name="王 嘉妮" userId="7bd110081108337b" providerId="Windows Live" clId="Web-{BC47ACE8-16C2-4366-A54C-1B6C4BD1AD15}"/>
    <pc:docChg chg="delSld">
      <pc:chgData name="王 嘉妮" userId="7bd110081108337b" providerId="Windows Live" clId="Web-{BC47ACE8-16C2-4366-A54C-1B6C4BD1AD15}" dt="2023-12-03T13:35:46.239" v="2"/>
      <pc:docMkLst>
        <pc:docMk/>
      </pc:docMkLst>
      <pc:sldChg chg="del">
        <pc:chgData name="王 嘉妮" userId="7bd110081108337b" providerId="Windows Live" clId="Web-{BC47ACE8-16C2-4366-A54C-1B6C4BD1AD15}" dt="2023-12-03T13:35:45.458" v="1"/>
        <pc:sldMkLst>
          <pc:docMk/>
          <pc:sldMk cId="1432470552" sldId="296"/>
        </pc:sldMkLst>
      </pc:sldChg>
      <pc:sldChg chg="del">
        <pc:chgData name="王 嘉妮" userId="7bd110081108337b" providerId="Windows Live" clId="Web-{BC47ACE8-16C2-4366-A54C-1B6C4BD1AD15}" dt="2023-12-03T13:35:46.239" v="2"/>
        <pc:sldMkLst>
          <pc:docMk/>
          <pc:sldMk cId="3033366429" sldId="299"/>
        </pc:sldMkLst>
      </pc:sldChg>
      <pc:sldChg chg="del">
        <pc:chgData name="王 嘉妮" userId="7bd110081108337b" providerId="Windows Live" clId="Web-{BC47ACE8-16C2-4366-A54C-1B6C4BD1AD15}" dt="2023-12-03T13:35:43.833" v="0"/>
        <pc:sldMkLst>
          <pc:docMk/>
          <pc:sldMk cId="3521849933" sldId="300"/>
        </pc:sldMkLst>
      </pc:sldChg>
    </pc:docChg>
  </pc:docChgLst>
  <pc:docChgLst>
    <pc:chgData name="zhanqian wu" userId="d2c6610ee194b056" providerId="Windows Live" clId="Web-{25E4B5A5-16D0-460B-B8D6-03DC710ABB3A}"/>
    <pc:docChg chg="addSld modSld">
      <pc:chgData name="zhanqian wu" userId="d2c6610ee194b056" providerId="Windows Live" clId="Web-{25E4B5A5-16D0-460B-B8D6-03DC710ABB3A}" dt="2023-12-01T20:55:04.440" v="417" actId="1076"/>
      <pc:docMkLst>
        <pc:docMk/>
      </pc:docMkLst>
      <pc:sldChg chg="addSp delSp modSp">
        <pc:chgData name="zhanqian wu" userId="d2c6610ee194b056" providerId="Windows Live" clId="Web-{25E4B5A5-16D0-460B-B8D6-03DC710ABB3A}" dt="2023-12-01T20:15:41.293" v="226" actId="1076"/>
        <pc:sldMkLst>
          <pc:docMk/>
          <pc:sldMk cId="1850123518" sldId="295"/>
        </pc:sldMkLst>
        <pc:spChg chg="add mod">
          <ac:chgData name="zhanqian wu" userId="d2c6610ee194b056" providerId="Windows Live" clId="Web-{25E4B5A5-16D0-460B-B8D6-03DC710ABB3A}" dt="2023-12-01T19:50:32.554" v="17"/>
          <ac:spMkLst>
            <pc:docMk/>
            <pc:sldMk cId="1850123518" sldId="295"/>
            <ac:spMk id="2" creationId="{68042F99-65B1-2D43-42E4-CAB02C94A49A}"/>
          </ac:spMkLst>
        </pc:spChg>
        <pc:spChg chg="add mod">
          <ac:chgData name="zhanqian wu" userId="d2c6610ee194b056" providerId="Windows Live" clId="Web-{25E4B5A5-16D0-460B-B8D6-03DC710ABB3A}" dt="2023-12-01T19:50:43.851" v="20"/>
          <ac:spMkLst>
            <pc:docMk/>
            <pc:sldMk cId="1850123518" sldId="295"/>
            <ac:spMk id="3" creationId="{B10E555C-AE9F-AB52-B121-42C425046356}"/>
          </ac:spMkLst>
        </pc:spChg>
        <pc:spChg chg="add mod">
          <ac:chgData name="zhanqian wu" userId="d2c6610ee194b056" providerId="Windows Live" clId="Web-{25E4B5A5-16D0-460B-B8D6-03DC710ABB3A}" dt="2023-12-01T19:50:55.476" v="23"/>
          <ac:spMkLst>
            <pc:docMk/>
            <pc:sldMk cId="1850123518" sldId="295"/>
            <ac:spMk id="7" creationId="{8849D177-91A2-BD76-D28A-89FEC37A7081}"/>
          </ac:spMkLst>
        </pc:spChg>
        <pc:spChg chg="add mod">
          <ac:chgData name="zhanqian wu" userId="d2c6610ee194b056" providerId="Windows Live" clId="Web-{25E4B5A5-16D0-460B-B8D6-03DC710ABB3A}" dt="2023-12-01T19:51:02.710" v="26"/>
          <ac:spMkLst>
            <pc:docMk/>
            <pc:sldMk cId="1850123518" sldId="295"/>
            <ac:spMk id="8" creationId="{529EE060-86FE-4864-5F35-1943514AAC09}"/>
          </ac:spMkLst>
        </pc:spChg>
        <pc:spChg chg="del mod">
          <ac:chgData name="zhanqian wu" userId="d2c6610ee194b056" providerId="Windows Live" clId="Web-{25E4B5A5-16D0-460B-B8D6-03DC710ABB3A}" dt="2023-12-01T19:49:49.991" v="3"/>
          <ac:spMkLst>
            <pc:docMk/>
            <pc:sldMk cId="1850123518" sldId="295"/>
            <ac:spMk id="17" creationId="{20BBA3F2-B33B-A6AD-DC6E-74A07752EA98}"/>
          </ac:spMkLst>
        </pc:spChg>
        <pc:spChg chg="del">
          <ac:chgData name="zhanqian wu" userId="d2c6610ee194b056" providerId="Windows Live" clId="Web-{25E4B5A5-16D0-460B-B8D6-03DC710ABB3A}" dt="2023-12-01T19:49:56.054" v="7"/>
          <ac:spMkLst>
            <pc:docMk/>
            <pc:sldMk cId="1850123518" sldId="295"/>
            <ac:spMk id="18" creationId="{6100FCA4-A3C0-E95F-5502-C304F576E95E}"/>
          </ac:spMkLst>
        </pc:spChg>
        <pc:spChg chg="del">
          <ac:chgData name="zhanqian wu" userId="d2c6610ee194b056" providerId="Windows Live" clId="Web-{25E4B5A5-16D0-460B-B8D6-03DC710ABB3A}" dt="2023-12-01T19:49:51.804" v="4"/>
          <ac:spMkLst>
            <pc:docMk/>
            <pc:sldMk cId="1850123518" sldId="295"/>
            <ac:spMk id="19" creationId="{7C7F1118-9951-908C-C95C-22D0E03C198F}"/>
          </ac:spMkLst>
        </pc:spChg>
        <pc:spChg chg="del mod">
          <ac:chgData name="zhanqian wu" userId="d2c6610ee194b056" providerId="Windows Live" clId="Web-{25E4B5A5-16D0-460B-B8D6-03DC710ABB3A}" dt="2023-12-01T19:50:01.320" v="11"/>
          <ac:spMkLst>
            <pc:docMk/>
            <pc:sldMk cId="1850123518" sldId="295"/>
            <ac:spMk id="20" creationId="{D2A1DA75-E0F5-FD5A-9126-B4129F894F2D}"/>
          </ac:spMkLst>
        </pc:spChg>
        <pc:spChg chg="del mod">
          <ac:chgData name="zhanqian wu" userId="d2c6610ee194b056" providerId="Windows Live" clId="Web-{25E4B5A5-16D0-460B-B8D6-03DC710ABB3A}" dt="2023-12-01T19:49:54.663" v="6"/>
          <ac:spMkLst>
            <pc:docMk/>
            <pc:sldMk cId="1850123518" sldId="295"/>
            <ac:spMk id="21" creationId="{9A9CEB4E-C8F9-5D18-FBED-F80C43C63170}"/>
          </ac:spMkLst>
        </pc:spChg>
        <pc:spChg chg="add mod">
          <ac:chgData name="zhanqian wu" userId="d2c6610ee194b056" providerId="Windows Live" clId="Web-{25E4B5A5-16D0-460B-B8D6-03DC710ABB3A}" dt="2023-12-01T19:53:28.976" v="45" actId="1076"/>
          <ac:spMkLst>
            <pc:docMk/>
            <pc:sldMk cId="1850123518" sldId="295"/>
            <ac:spMk id="22" creationId="{5130D87F-98F8-5A4D-EA22-EF1A1BF84B06}"/>
          </ac:spMkLst>
        </pc:spChg>
        <pc:spChg chg="del">
          <ac:chgData name="zhanqian wu" userId="d2c6610ee194b056" providerId="Windows Live" clId="Web-{25E4B5A5-16D0-460B-B8D6-03DC710ABB3A}" dt="2023-12-01T19:49:57.445" v="8"/>
          <ac:spMkLst>
            <pc:docMk/>
            <pc:sldMk cId="1850123518" sldId="295"/>
            <ac:spMk id="23" creationId="{E44BA8AC-639E-7413-8D62-16415ADF27F0}"/>
          </ac:spMkLst>
        </pc:spChg>
        <pc:spChg chg="del">
          <ac:chgData name="zhanqian wu" userId="d2c6610ee194b056" providerId="Windows Live" clId="Web-{25E4B5A5-16D0-460B-B8D6-03DC710ABB3A}" dt="2023-12-01T19:49:58.773" v="9"/>
          <ac:spMkLst>
            <pc:docMk/>
            <pc:sldMk cId="1850123518" sldId="295"/>
            <ac:spMk id="24" creationId="{24F03DB9-AF96-57DF-A289-3D67BBD045BC}"/>
          </ac:spMkLst>
        </pc:spChg>
        <pc:spChg chg="add del mod">
          <ac:chgData name="zhanqian wu" userId="d2c6610ee194b056" providerId="Windows Live" clId="Web-{25E4B5A5-16D0-460B-B8D6-03DC710ABB3A}" dt="2023-12-01T20:07:11.088" v="169"/>
          <ac:spMkLst>
            <pc:docMk/>
            <pc:sldMk cId="1850123518" sldId="295"/>
            <ac:spMk id="27" creationId="{2AF01F27-BE47-C17A-1AA9-8D23183E5A2D}"/>
          </ac:spMkLst>
        </pc:spChg>
        <pc:spChg chg="add del mod">
          <ac:chgData name="zhanqian wu" userId="d2c6610ee194b056" providerId="Windows Live" clId="Web-{25E4B5A5-16D0-460B-B8D6-03DC710ABB3A}" dt="2023-12-01T20:07:15.447" v="171"/>
          <ac:spMkLst>
            <pc:docMk/>
            <pc:sldMk cId="1850123518" sldId="295"/>
            <ac:spMk id="28" creationId="{26756688-9BB4-A22A-F15C-3317E7F667CD}"/>
          </ac:spMkLst>
        </pc:spChg>
        <pc:spChg chg="add del mod">
          <ac:chgData name="zhanqian wu" userId="d2c6610ee194b056" providerId="Windows Live" clId="Web-{25E4B5A5-16D0-460B-B8D6-03DC710ABB3A}" dt="2023-12-01T20:07:24.229" v="174"/>
          <ac:spMkLst>
            <pc:docMk/>
            <pc:sldMk cId="1850123518" sldId="295"/>
            <ac:spMk id="29" creationId="{7E3827AF-AABD-98E3-A83E-0B98F052E457}"/>
          </ac:spMkLst>
        </pc:spChg>
        <pc:spChg chg="mod">
          <ac:chgData name="zhanqian wu" userId="d2c6610ee194b056" providerId="Windows Live" clId="Web-{25E4B5A5-16D0-460B-B8D6-03DC710ABB3A}" dt="2023-12-01T19:56:51.821" v="80"/>
          <ac:spMkLst>
            <pc:docMk/>
            <pc:sldMk cId="1850123518" sldId="295"/>
            <ac:spMk id="32" creationId="{C32E1A5D-9820-BA6B-BD0C-4BE36DE5387B}"/>
          </ac:spMkLst>
        </pc:spChg>
        <pc:spChg chg="del">
          <ac:chgData name="zhanqian wu" userId="d2c6610ee194b056" providerId="Windows Live" clId="Web-{25E4B5A5-16D0-460B-B8D6-03DC710ABB3A}" dt="2023-12-01T19:56:59.039" v="81"/>
          <ac:spMkLst>
            <pc:docMk/>
            <pc:sldMk cId="1850123518" sldId="295"/>
            <ac:spMk id="33" creationId="{84F1969A-55E5-8F50-DCDF-70B7347B196C}"/>
          </ac:spMkLst>
        </pc:spChg>
        <pc:spChg chg="add mod">
          <ac:chgData name="zhanqian wu" userId="d2c6610ee194b056" providerId="Windows Live" clId="Web-{25E4B5A5-16D0-460B-B8D6-03DC710ABB3A}" dt="2023-12-01T19:57:24.243" v="88" actId="1076"/>
          <ac:spMkLst>
            <pc:docMk/>
            <pc:sldMk cId="1850123518" sldId="295"/>
            <ac:spMk id="40" creationId="{4CFF136E-18BD-CDFA-A4C1-D1B004B5F03A}"/>
          </ac:spMkLst>
        </pc:spChg>
        <pc:spChg chg="mod">
          <ac:chgData name="zhanqian wu" userId="d2c6610ee194b056" providerId="Windows Live" clId="Web-{25E4B5A5-16D0-460B-B8D6-03DC710ABB3A}" dt="2023-12-01T19:57:41.915" v="92"/>
          <ac:spMkLst>
            <pc:docMk/>
            <pc:sldMk cId="1850123518" sldId="295"/>
            <ac:spMk id="43" creationId="{EDB3638B-6D7B-1571-0377-139310A92D2D}"/>
          </ac:spMkLst>
        </pc:spChg>
        <pc:spChg chg="mod">
          <ac:chgData name="zhanqian wu" userId="d2c6610ee194b056" providerId="Windows Live" clId="Web-{25E4B5A5-16D0-460B-B8D6-03DC710ABB3A}" dt="2023-12-01T19:57:57.290" v="95"/>
          <ac:spMkLst>
            <pc:docMk/>
            <pc:sldMk cId="1850123518" sldId="295"/>
            <ac:spMk id="47" creationId="{AEC5A96E-BC2A-A478-55A8-95067F86AE78}"/>
          </ac:spMkLst>
        </pc:spChg>
        <pc:spChg chg="mod">
          <ac:chgData name="zhanqian wu" userId="d2c6610ee194b056" providerId="Windows Live" clId="Web-{25E4B5A5-16D0-460B-B8D6-03DC710ABB3A}" dt="2023-12-01T19:58:10.290" v="97" actId="1076"/>
          <ac:spMkLst>
            <pc:docMk/>
            <pc:sldMk cId="1850123518" sldId="295"/>
            <ac:spMk id="48" creationId="{4452B7F4-2161-82D4-E532-07EBD3A8E71C}"/>
          </ac:spMkLst>
        </pc:spChg>
        <pc:spChg chg="mod">
          <ac:chgData name="zhanqian wu" userId="d2c6610ee194b056" providerId="Windows Live" clId="Web-{25E4B5A5-16D0-460B-B8D6-03DC710ABB3A}" dt="2023-12-01T19:58:32.665" v="103" actId="1076"/>
          <ac:spMkLst>
            <pc:docMk/>
            <pc:sldMk cId="1850123518" sldId="295"/>
            <ac:spMk id="49" creationId="{0F55ECBD-A37A-DE6A-FD5E-227980D3D64F}"/>
          </ac:spMkLst>
        </pc:spChg>
        <pc:spChg chg="add del mod topLvl">
          <ac:chgData name="zhanqian wu" userId="d2c6610ee194b056" providerId="Windows Live" clId="Web-{25E4B5A5-16D0-460B-B8D6-03DC710ABB3A}" dt="2023-12-01T20:12:41.902" v="202"/>
          <ac:spMkLst>
            <pc:docMk/>
            <pc:sldMk cId="1850123518" sldId="295"/>
            <ac:spMk id="51" creationId="{38ED9997-F185-8E69-AD29-EE098B3DCC93}"/>
          </ac:spMkLst>
        </pc:spChg>
        <pc:spChg chg="add del mod topLvl">
          <ac:chgData name="zhanqian wu" userId="d2c6610ee194b056" providerId="Windows Live" clId="Web-{25E4B5A5-16D0-460B-B8D6-03DC710ABB3A}" dt="2023-12-01T20:07:41.682" v="178"/>
          <ac:spMkLst>
            <pc:docMk/>
            <pc:sldMk cId="1850123518" sldId="295"/>
            <ac:spMk id="53" creationId="{302B0C3E-507F-B918-20B1-875AEEC8EA45}"/>
          </ac:spMkLst>
        </pc:spChg>
        <pc:spChg chg="add del mod topLvl">
          <ac:chgData name="zhanqian wu" userId="d2c6610ee194b056" providerId="Windows Live" clId="Web-{25E4B5A5-16D0-460B-B8D6-03DC710ABB3A}" dt="2023-12-01T20:08:29.823" v="186"/>
          <ac:spMkLst>
            <pc:docMk/>
            <pc:sldMk cId="1850123518" sldId="295"/>
            <ac:spMk id="54" creationId="{1BCBA469-3B3E-BFAE-3EA2-42408B959716}"/>
          </ac:spMkLst>
        </pc:spChg>
        <pc:spChg chg="add del mod topLvl">
          <ac:chgData name="zhanqian wu" userId="d2c6610ee194b056" providerId="Windows Live" clId="Web-{25E4B5A5-16D0-460B-B8D6-03DC710ABB3A}" dt="2023-12-01T20:07:40.885" v="177"/>
          <ac:spMkLst>
            <pc:docMk/>
            <pc:sldMk cId="1850123518" sldId="295"/>
            <ac:spMk id="55" creationId="{0D220056-9452-7559-DAA4-87B4A2768463}"/>
          </ac:spMkLst>
        </pc:spChg>
        <pc:spChg chg="del">
          <ac:chgData name="zhanqian wu" userId="d2c6610ee194b056" providerId="Windows Live" clId="Web-{25E4B5A5-16D0-460B-B8D6-03DC710ABB3A}" dt="2023-12-01T20:06:33.479" v="163"/>
          <ac:spMkLst>
            <pc:docMk/>
            <pc:sldMk cId="1850123518" sldId="295"/>
            <ac:spMk id="59" creationId="{7ED2E186-FE4E-53EE-83A4-4B08C06920B8}"/>
          </ac:spMkLst>
        </pc:spChg>
        <pc:spChg chg="del mod">
          <ac:chgData name="zhanqian wu" userId="d2c6610ee194b056" providerId="Windows Live" clId="Web-{25E4B5A5-16D0-460B-B8D6-03DC710ABB3A}" dt="2023-12-01T20:12:50.652" v="204"/>
          <ac:spMkLst>
            <pc:docMk/>
            <pc:sldMk cId="1850123518" sldId="295"/>
            <ac:spMk id="384" creationId="{6C293FBF-644E-75A0-6F53-C059346F9AB5}"/>
          </ac:spMkLst>
        </pc:spChg>
        <pc:spChg chg="del">
          <ac:chgData name="zhanqian wu" userId="d2c6610ee194b056" providerId="Windows Live" clId="Web-{25E4B5A5-16D0-460B-B8D6-03DC710ABB3A}" dt="2023-12-01T20:14:30.355" v="219"/>
          <ac:spMkLst>
            <pc:docMk/>
            <pc:sldMk cId="1850123518" sldId="295"/>
            <ac:spMk id="385" creationId="{EEB1D1A2-F0EF-0413-AF28-990621B79031}"/>
          </ac:spMkLst>
        </pc:spChg>
        <pc:spChg chg="mod">
          <ac:chgData name="zhanqian wu" userId="d2c6610ee194b056" providerId="Windows Live" clId="Web-{25E4B5A5-16D0-460B-B8D6-03DC710ABB3A}" dt="2023-12-01T20:14:51.527" v="225" actId="1076"/>
          <ac:spMkLst>
            <pc:docMk/>
            <pc:sldMk cId="1850123518" sldId="295"/>
            <ac:spMk id="387" creationId="{6757C15D-C091-ACD6-D676-27C2587C7FCD}"/>
          </ac:spMkLst>
        </pc:spChg>
        <pc:spChg chg="del">
          <ac:chgData name="zhanqian wu" userId="d2c6610ee194b056" providerId="Windows Live" clId="Web-{25E4B5A5-16D0-460B-B8D6-03DC710ABB3A}" dt="2023-12-01T20:08:53.510" v="190"/>
          <ac:spMkLst>
            <pc:docMk/>
            <pc:sldMk cId="1850123518" sldId="295"/>
            <ac:spMk id="408" creationId="{8CC82FF6-DA4B-7379-FCB9-A3A6F3CCB426}"/>
          </ac:spMkLst>
        </pc:spChg>
        <pc:spChg chg="del topLvl">
          <ac:chgData name="zhanqian wu" userId="d2c6610ee194b056" providerId="Windows Live" clId="Web-{25E4B5A5-16D0-460B-B8D6-03DC710ABB3A}" dt="2023-12-01T20:12:12.589" v="196"/>
          <ac:spMkLst>
            <pc:docMk/>
            <pc:sldMk cId="1850123518" sldId="295"/>
            <ac:spMk id="414" creationId="{2A929818-F17F-35CF-85D5-E190B0C00927}"/>
          </ac:spMkLst>
        </pc:spChg>
        <pc:spChg chg="del topLvl">
          <ac:chgData name="zhanqian wu" userId="d2c6610ee194b056" providerId="Windows Live" clId="Web-{25E4B5A5-16D0-460B-B8D6-03DC710ABB3A}" dt="2023-12-01T20:12:18.386" v="198"/>
          <ac:spMkLst>
            <pc:docMk/>
            <pc:sldMk cId="1850123518" sldId="295"/>
            <ac:spMk id="418" creationId="{2C3551FC-4DA3-D14D-DE3E-D69A0AA51CAE}"/>
          </ac:spMkLst>
        </pc:spChg>
        <pc:spChg chg="del topLvl">
          <ac:chgData name="zhanqian wu" userId="d2c6610ee194b056" providerId="Windows Live" clId="Web-{25E4B5A5-16D0-460B-B8D6-03DC710ABB3A}" dt="2023-12-01T20:12:17.042" v="197"/>
          <ac:spMkLst>
            <pc:docMk/>
            <pc:sldMk cId="1850123518" sldId="295"/>
            <ac:spMk id="419" creationId="{8C9EAB96-AFD5-7ABD-868C-DDB574420F25}"/>
          </ac:spMkLst>
        </pc:spChg>
        <pc:spChg chg="del">
          <ac:chgData name="zhanqian wu" userId="d2c6610ee194b056" providerId="Windows Live" clId="Web-{25E4B5A5-16D0-460B-B8D6-03DC710ABB3A}" dt="2023-12-01T20:12:11.339" v="195"/>
          <ac:spMkLst>
            <pc:docMk/>
            <pc:sldMk cId="1850123518" sldId="295"/>
            <ac:spMk id="420" creationId="{A7A87961-00F6-BB55-549B-1CA612C5A432}"/>
          </ac:spMkLst>
        </pc:spChg>
        <pc:spChg chg="mod">
          <ac:chgData name="zhanqian wu" userId="d2c6610ee194b056" providerId="Windows Live" clId="Web-{25E4B5A5-16D0-460B-B8D6-03DC710ABB3A}" dt="2023-12-01T20:12:26.745" v="199" actId="20577"/>
          <ac:spMkLst>
            <pc:docMk/>
            <pc:sldMk cId="1850123518" sldId="295"/>
            <ac:spMk id="424" creationId="{B21089EE-0C8A-8F57-D354-8394101D3859}"/>
          </ac:spMkLst>
        </pc:spChg>
        <pc:spChg chg="add mod">
          <ac:chgData name="zhanqian wu" userId="d2c6610ee194b056" providerId="Windows Live" clId="Web-{25E4B5A5-16D0-460B-B8D6-03DC710ABB3A}" dt="2023-12-01T20:13:13.558" v="209" actId="14100"/>
          <ac:spMkLst>
            <pc:docMk/>
            <pc:sldMk cId="1850123518" sldId="295"/>
            <ac:spMk id="426" creationId="{1D073ACD-7CE1-5F23-BB7E-7324774C23BC}"/>
          </ac:spMkLst>
        </pc:spChg>
        <pc:spChg chg="add mod">
          <ac:chgData name="zhanqian wu" userId="d2c6610ee194b056" providerId="Windows Live" clId="Web-{25E4B5A5-16D0-460B-B8D6-03DC710ABB3A}" dt="2023-12-01T20:13:23.136" v="211" actId="1076"/>
          <ac:spMkLst>
            <pc:docMk/>
            <pc:sldMk cId="1850123518" sldId="295"/>
            <ac:spMk id="428" creationId="{17F3BA2B-67D9-DFE6-656C-4884C02C058D}"/>
          </ac:spMkLst>
        </pc:spChg>
        <pc:spChg chg="add mod">
          <ac:chgData name="zhanqian wu" userId="d2c6610ee194b056" providerId="Windows Live" clId="Web-{25E4B5A5-16D0-460B-B8D6-03DC710ABB3A}" dt="2023-12-01T20:14:10.792" v="216" actId="1076"/>
          <ac:spMkLst>
            <pc:docMk/>
            <pc:sldMk cId="1850123518" sldId="295"/>
            <ac:spMk id="429" creationId="{4402621B-79AE-A197-6DC0-02787DA846CC}"/>
          </ac:spMkLst>
        </pc:spChg>
        <pc:spChg chg="add mod">
          <ac:chgData name="zhanqian wu" userId="d2c6610ee194b056" providerId="Windows Live" clId="Web-{25E4B5A5-16D0-460B-B8D6-03DC710ABB3A}" dt="2023-12-01T20:14:15.777" v="218" actId="1076"/>
          <ac:spMkLst>
            <pc:docMk/>
            <pc:sldMk cId="1850123518" sldId="295"/>
            <ac:spMk id="430" creationId="{3111AB7C-D2D3-E26F-AD11-32F712F75EAB}"/>
          </ac:spMkLst>
        </pc:spChg>
        <pc:grpChg chg="add mod">
          <ac:chgData name="zhanqian wu" userId="d2c6610ee194b056" providerId="Windows Live" clId="Web-{25E4B5A5-16D0-460B-B8D6-03DC710ABB3A}" dt="2023-12-01T19:59:54.384" v="109" actId="1076"/>
          <ac:grpSpMkLst>
            <pc:docMk/>
            <pc:sldMk cId="1850123518" sldId="295"/>
            <ac:grpSpMk id="10" creationId="{B9125F47-0467-D2C2-882B-9BEA2FE12552}"/>
          </ac:grpSpMkLst>
        </pc:grpChg>
        <pc:grpChg chg="del">
          <ac:chgData name="zhanqian wu" userId="d2c6610ee194b056" providerId="Windows Live" clId="Web-{25E4B5A5-16D0-460B-B8D6-03DC710ABB3A}" dt="2023-12-01T19:49:48.741" v="2"/>
          <ac:grpSpMkLst>
            <pc:docMk/>
            <pc:sldMk cId="1850123518" sldId="295"/>
            <ac:grpSpMk id="15" creationId="{7A7AB3C8-026C-CC10-6FB6-897F493CCA60}"/>
          </ac:grpSpMkLst>
        </pc:grpChg>
        <pc:grpChg chg="add mod">
          <ac:chgData name="zhanqian wu" userId="d2c6610ee194b056" providerId="Windows Live" clId="Web-{25E4B5A5-16D0-460B-B8D6-03DC710ABB3A}" dt="2023-12-01T20:15:41.293" v="226" actId="1076"/>
          <ac:grpSpMkLst>
            <pc:docMk/>
            <pc:sldMk cId="1850123518" sldId="295"/>
            <ac:grpSpMk id="25" creationId="{30A2734D-CBE2-80D6-969E-AE4726DAE309}"/>
          </ac:grpSpMkLst>
        </pc:grpChg>
        <pc:grpChg chg="add del">
          <ac:chgData name="zhanqian wu" userId="d2c6610ee194b056" providerId="Windows Live" clId="Web-{25E4B5A5-16D0-460B-B8D6-03DC710ABB3A}" dt="2023-12-01T20:07:15.447" v="171"/>
          <ac:grpSpMkLst>
            <pc:docMk/>
            <pc:sldMk cId="1850123518" sldId="295"/>
            <ac:grpSpMk id="30" creationId="{3C44CD9D-B7D2-225D-6029-D14905832097}"/>
          </ac:grpSpMkLst>
        </pc:grpChg>
        <pc:grpChg chg="add del mod">
          <ac:chgData name="zhanqian wu" userId="d2c6610ee194b056" providerId="Windows Live" clId="Web-{25E4B5A5-16D0-460B-B8D6-03DC710ABB3A}" dt="2023-12-01T19:57:12.805" v="85"/>
          <ac:grpSpMkLst>
            <pc:docMk/>
            <pc:sldMk cId="1850123518" sldId="295"/>
            <ac:grpSpMk id="31" creationId="{A1469790-00ED-FFB4-7776-D52FC99DA019}"/>
          </ac:grpSpMkLst>
        </pc:grpChg>
        <pc:grpChg chg="add del">
          <ac:chgData name="zhanqian wu" userId="d2c6610ee194b056" providerId="Windows Live" clId="Web-{25E4B5A5-16D0-460B-B8D6-03DC710ABB3A}" dt="2023-12-01T19:57:09.415" v="83"/>
          <ac:grpSpMkLst>
            <pc:docMk/>
            <pc:sldMk cId="1850123518" sldId="295"/>
            <ac:grpSpMk id="35" creationId="{3A760D87-201F-47B7-5264-117DF9628E38}"/>
          </ac:grpSpMkLst>
        </pc:grpChg>
        <pc:grpChg chg="add mod topLvl">
          <ac:chgData name="zhanqian wu" userId="d2c6610ee194b056" providerId="Windows Live" clId="Web-{25E4B5A5-16D0-460B-B8D6-03DC710ABB3A}" dt="2023-12-01T20:07:38.385" v="176" actId="1076"/>
          <ac:grpSpMkLst>
            <pc:docMk/>
            <pc:sldMk cId="1850123518" sldId="295"/>
            <ac:grpSpMk id="41" creationId="{7142629F-6F31-87BC-65D0-0A75485735D3}"/>
          </ac:grpSpMkLst>
        </pc:grpChg>
        <pc:grpChg chg="add mod topLvl">
          <ac:chgData name="zhanqian wu" userId="d2c6610ee194b056" providerId="Windows Live" clId="Web-{25E4B5A5-16D0-460B-B8D6-03DC710ABB3A}" dt="2023-12-01T20:07:30.198" v="175"/>
          <ac:grpSpMkLst>
            <pc:docMk/>
            <pc:sldMk cId="1850123518" sldId="295"/>
            <ac:grpSpMk id="42" creationId="{7EEC89CA-270E-EA5C-3066-DED0BA74941C}"/>
          </ac:grpSpMkLst>
        </pc:grpChg>
        <pc:grpChg chg="add mod topLvl">
          <ac:chgData name="zhanqian wu" userId="d2c6610ee194b056" providerId="Windows Live" clId="Web-{25E4B5A5-16D0-460B-B8D6-03DC710ABB3A}" dt="2023-12-01T20:07:30.198" v="175"/>
          <ac:grpSpMkLst>
            <pc:docMk/>
            <pc:sldMk cId="1850123518" sldId="295"/>
            <ac:grpSpMk id="46" creationId="{7970B2CE-B602-C0D8-9E36-8FBDE32137E6}"/>
          </ac:grpSpMkLst>
        </pc:grpChg>
        <pc:grpChg chg="add del mod topLvl">
          <ac:chgData name="zhanqian wu" userId="d2c6610ee194b056" providerId="Windows Live" clId="Web-{25E4B5A5-16D0-460B-B8D6-03DC710ABB3A}" dt="2023-12-01T20:07:30.198" v="175"/>
          <ac:grpSpMkLst>
            <pc:docMk/>
            <pc:sldMk cId="1850123518" sldId="295"/>
            <ac:grpSpMk id="50" creationId="{0BCF3E07-23BD-9738-E2A8-5EEB9B7CBD39}"/>
          </ac:grpSpMkLst>
        </pc:grpChg>
        <pc:grpChg chg="add del mod">
          <ac:chgData name="zhanqian wu" userId="d2c6610ee194b056" providerId="Windows Live" clId="Web-{25E4B5A5-16D0-460B-B8D6-03DC710ABB3A}" dt="2023-12-01T20:06:59.666" v="166"/>
          <ac:grpSpMkLst>
            <pc:docMk/>
            <pc:sldMk cId="1850123518" sldId="295"/>
            <ac:grpSpMk id="56" creationId="{260D444B-59C6-5275-D911-331FFCEC8A6A}"/>
          </ac:grpSpMkLst>
        </pc:grpChg>
        <pc:grpChg chg="add mod">
          <ac:chgData name="zhanqian wu" userId="d2c6610ee194b056" providerId="Windows Live" clId="Web-{25E4B5A5-16D0-460B-B8D6-03DC710ABB3A}" dt="2023-12-01T20:08:43.870" v="187" actId="1076"/>
          <ac:grpSpMkLst>
            <pc:docMk/>
            <pc:sldMk cId="1850123518" sldId="295"/>
            <ac:grpSpMk id="57" creationId="{A22255F8-A179-889E-32F6-758AA9A05453}"/>
          </ac:grpSpMkLst>
        </pc:grpChg>
        <pc:grpChg chg="add">
          <ac:chgData name="zhanqian wu" userId="d2c6610ee194b056" providerId="Windows Live" clId="Web-{25E4B5A5-16D0-460B-B8D6-03DC710ABB3A}" dt="2023-12-01T20:06:38.869" v="164"/>
          <ac:grpSpMkLst>
            <pc:docMk/>
            <pc:sldMk cId="1850123518" sldId="295"/>
            <ac:grpSpMk id="62" creationId="{C7C0399D-FE51-B5E3-1515-AC7BBADDE1D6}"/>
          </ac:grpSpMkLst>
        </pc:grpChg>
        <pc:grpChg chg="add mod">
          <ac:chgData name="zhanqian wu" userId="d2c6610ee194b056" providerId="Windows Live" clId="Web-{25E4B5A5-16D0-460B-B8D6-03DC710ABB3A}" dt="2023-12-01T20:08:27.166" v="185" actId="1076"/>
          <ac:grpSpMkLst>
            <pc:docMk/>
            <pc:sldMk cId="1850123518" sldId="295"/>
            <ac:grpSpMk id="405" creationId="{3C2E4A64-64A3-2E58-5825-970924674548}"/>
          </ac:grpSpMkLst>
        </pc:grpChg>
        <pc:grpChg chg="add mod">
          <ac:chgData name="zhanqian wu" userId="d2c6610ee194b056" providerId="Windows Live" clId="Web-{25E4B5A5-16D0-460B-B8D6-03DC710ABB3A}" dt="2023-12-01T20:13:57.074" v="212" actId="1076"/>
          <ac:grpSpMkLst>
            <pc:docMk/>
            <pc:sldMk cId="1850123518" sldId="295"/>
            <ac:grpSpMk id="406" creationId="{228F6AA0-165C-D22C-9D3E-E78AF537CF80}"/>
          </ac:grpSpMkLst>
        </pc:grpChg>
        <pc:grpChg chg="add del mod">
          <ac:chgData name="zhanqian wu" userId="d2c6610ee194b056" providerId="Windows Live" clId="Web-{25E4B5A5-16D0-460B-B8D6-03DC710ABB3A}" dt="2023-12-01T20:09:31.588" v="194"/>
          <ac:grpSpMkLst>
            <pc:docMk/>
            <pc:sldMk cId="1850123518" sldId="295"/>
            <ac:grpSpMk id="410" creationId="{3B6996DA-57A9-078A-16A6-8AB8582BC579}"/>
          </ac:grpSpMkLst>
        </pc:grpChg>
        <pc:grpChg chg="topLvl">
          <ac:chgData name="zhanqian wu" userId="d2c6610ee194b056" providerId="Windows Live" clId="Web-{25E4B5A5-16D0-460B-B8D6-03DC710ABB3A}" dt="2023-12-01T20:09:31.588" v="194"/>
          <ac:grpSpMkLst>
            <pc:docMk/>
            <pc:sldMk cId="1850123518" sldId="295"/>
            <ac:grpSpMk id="411" creationId="{4709788A-5420-CD7F-548A-EAB93A345D39}"/>
          </ac:grpSpMkLst>
        </pc:grpChg>
        <pc:grpChg chg="del topLvl">
          <ac:chgData name="zhanqian wu" userId="d2c6610ee194b056" providerId="Windows Live" clId="Web-{25E4B5A5-16D0-460B-B8D6-03DC710ABB3A}" dt="2023-12-01T20:12:17.042" v="197"/>
          <ac:grpSpMkLst>
            <pc:docMk/>
            <pc:sldMk cId="1850123518" sldId="295"/>
            <ac:grpSpMk id="412" creationId="{208C5D76-2AFE-AB33-A0F2-EF35F6A976D2}"/>
          </ac:grpSpMkLst>
        </pc:grpChg>
        <pc:grpChg chg="topLvl">
          <ac:chgData name="zhanqian wu" userId="d2c6610ee194b056" providerId="Windows Live" clId="Web-{25E4B5A5-16D0-460B-B8D6-03DC710ABB3A}" dt="2023-12-01T20:09:31.588" v="194"/>
          <ac:grpSpMkLst>
            <pc:docMk/>
            <pc:sldMk cId="1850123518" sldId="295"/>
            <ac:grpSpMk id="413" creationId="{FD0B1595-6BCB-5194-1C8A-A964C23042BC}"/>
          </ac:grpSpMkLst>
        </pc:grpChg>
        <pc:grpChg chg="add mod">
          <ac:chgData name="zhanqian wu" userId="d2c6610ee194b056" providerId="Windows Live" clId="Web-{25E4B5A5-16D0-460B-B8D6-03DC710ABB3A}" dt="2023-12-01T20:12:38.527" v="201" actId="1076"/>
          <ac:grpSpMkLst>
            <pc:docMk/>
            <pc:sldMk cId="1850123518" sldId="295"/>
            <ac:grpSpMk id="425" creationId="{C04FDF2B-36F0-6BF3-DE98-E1CB69B0A448}"/>
          </ac:grpSpMkLst>
        </pc:grpChg>
        <pc:graphicFrameChg chg="del">
          <ac:chgData name="zhanqian wu" userId="d2c6610ee194b056" providerId="Windows Live" clId="Web-{25E4B5A5-16D0-460B-B8D6-03DC710ABB3A}" dt="2023-12-01T19:51:08.648" v="28"/>
          <ac:graphicFrameMkLst>
            <pc:docMk/>
            <pc:sldMk cId="1850123518" sldId="295"/>
            <ac:graphicFrameMk id="16" creationId="{6312077C-9675-D607-9598-99A9576FA4F5}"/>
          </ac:graphicFrameMkLst>
        </pc:graphicFrameChg>
        <pc:picChg chg="del">
          <ac:chgData name="zhanqian wu" userId="d2c6610ee194b056" providerId="Windows Live" clId="Web-{25E4B5A5-16D0-460B-B8D6-03DC710ABB3A}" dt="2023-12-01T19:49:46.898" v="0"/>
          <ac:picMkLst>
            <pc:docMk/>
            <pc:sldMk cId="1850123518" sldId="295"/>
            <ac:picMk id="4" creationId="{1414A22E-22BD-B699-139B-36D257823F30}"/>
          </ac:picMkLst>
        </pc:picChg>
        <pc:picChg chg="add mod">
          <ac:chgData name="zhanqian wu" userId="d2c6610ee194b056" providerId="Windows Live" clId="Web-{25E4B5A5-16D0-460B-B8D6-03DC710ABB3A}" dt="2023-12-01T19:54:10.992" v="51" actId="1076"/>
          <ac:picMkLst>
            <pc:docMk/>
            <pc:sldMk cId="1850123518" sldId="295"/>
            <ac:picMk id="11" creationId="{11BE3DE0-D49D-5683-EC5C-37E8E00767B2}"/>
          </ac:picMkLst>
        </pc:picChg>
        <pc:picChg chg="add mod">
          <ac:chgData name="zhanqian wu" userId="d2c6610ee194b056" providerId="Windows Live" clId="Web-{25E4B5A5-16D0-460B-B8D6-03DC710ABB3A}" dt="2023-12-01T19:52:53.476" v="42" actId="1076"/>
          <ac:picMkLst>
            <pc:docMk/>
            <pc:sldMk cId="1850123518" sldId="295"/>
            <ac:picMk id="12" creationId="{34475892-D72E-39C8-9576-09C2C44C0946}"/>
          </ac:picMkLst>
        </pc:picChg>
        <pc:cxnChg chg="add del mod">
          <ac:chgData name="zhanqian wu" userId="d2c6610ee194b056" providerId="Windows Live" clId="Web-{25E4B5A5-16D0-460B-B8D6-03DC710ABB3A}" dt="2023-12-01T20:02:20.525" v="124"/>
          <ac:cxnSpMkLst>
            <pc:docMk/>
            <pc:sldMk cId="1850123518" sldId="295"/>
            <ac:cxnSpMk id="52" creationId="{DEA6CEB1-3DCF-CC7C-BE27-36C6B41C90D9}"/>
          </ac:cxnSpMkLst>
        </pc:cxnChg>
        <pc:cxnChg chg="add mod">
          <ac:chgData name="zhanqian wu" userId="d2c6610ee194b056" providerId="Windows Live" clId="Web-{25E4B5A5-16D0-460B-B8D6-03DC710ABB3A}" dt="2023-12-01T20:14:45.886" v="224"/>
          <ac:cxnSpMkLst>
            <pc:docMk/>
            <pc:sldMk cId="1850123518" sldId="295"/>
            <ac:cxnSpMk id="431" creationId="{E7E8DFFA-AB92-3BAA-E07F-282801A8CF20}"/>
          </ac:cxnSpMkLst>
        </pc:cxnChg>
      </pc:sldChg>
      <pc:sldChg chg="addSp delSp modSp add replId">
        <pc:chgData name="zhanqian wu" userId="d2c6610ee194b056" providerId="Windows Live" clId="Web-{25E4B5A5-16D0-460B-B8D6-03DC710ABB3A}" dt="2023-12-01T20:55:04.440" v="417" actId="1076"/>
        <pc:sldMkLst>
          <pc:docMk/>
          <pc:sldMk cId="1432470552" sldId="296"/>
        </pc:sldMkLst>
        <pc:spChg chg="add mod">
          <ac:chgData name="zhanqian wu" userId="d2c6610ee194b056" providerId="Windows Live" clId="Web-{25E4B5A5-16D0-460B-B8D6-03DC710ABB3A}" dt="2023-12-01T20:24:37.982" v="256"/>
          <ac:spMkLst>
            <pc:docMk/>
            <pc:sldMk cId="1432470552" sldId="296"/>
            <ac:spMk id="6" creationId="{35EE6D95-B71D-76B3-973F-2B0E54AF3AA9}"/>
          </ac:spMkLst>
        </pc:spChg>
        <pc:spChg chg="add mod">
          <ac:chgData name="zhanqian wu" userId="d2c6610ee194b056" providerId="Windows Live" clId="Web-{25E4B5A5-16D0-460B-B8D6-03DC710ABB3A}" dt="2023-12-01T20:24:50.794" v="260" actId="1076"/>
          <ac:spMkLst>
            <pc:docMk/>
            <pc:sldMk cId="1432470552" sldId="296"/>
            <ac:spMk id="9" creationId="{1CAAF586-3AD3-FF5C-DE03-632B40BF5633}"/>
          </ac:spMkLst>
        </pc:spChg>
        <pc:spChg chg="add mod">
          <ac:chgData name="zhanqian wu" userId="d2c6610ee194b056" providerId="Windows Live" clId="Web-{25E4B5A5-16D0-460B-B8D6-03DC710ABB3A}" dt="2023-12-01T20:25:04.372" v="264" actId="1076"/>
          <ac:spMkLst>
            <pc:docMk/>
            <pc:sldMk cId="1432470552" sldId="296"/>
            <ac:spMk id="13" creationId="{446088B3-3197-B369-7CDD-916E698BC31B}"/>
          </ac:spMkLst>
        </pc:spChg>
        <pc:spChg chg="add mod">
          <ac:chgData name="zhanqian wu" userId="d2c6610ee194b056" providerId="Windows Live" clId="Web-{25E4B5A5-16D0-460B-B8D6-03DC710ABB3A}" dt="2023-12-01T20:25:19.154" v="267" actId="1076"/>
          <ac:spMkLst>
            <pc:docMk/>
            <pc:sldMk cId="1432470552" sldId="296"/>
            <ac:spMk id="14" creationId="{7EBC9B50-9748-75E6-9B3A-519F0F488AD6}"/>
          </ac:spMkLst>
        </pc:spChg>
        <pc:spChg chg="add mod">
          <ac:chgData name="zhanqian wu" userId="d2c6610ee194b056" providerId="Windows Live" clId="Web-{25E4B5A5-16D0-460B-B8D6-03DC710ABB3A}" dt="2023-12-01T20:41:14.141" v="290"/>
          <ac:spMkLst>
            <pc:docMk/>
            <pc:sldMk cId="1432470552" sldId="296"/>
            <ac:spMk id="17" creationId="{2ACDD02C-E815-D2AB-BD52-340D6B37C346}"/>
          </ac:spMkLst>
        </pc:spChg>
        <pc:spChg chg="add mod">
          <ac:chgData name="zhanqian wu" userId="d2c6610ee194b056" providerId="Windows Live" clId="Web-{25E4B5A5-16D0-460B-B8D6-03DC710ABB3A}" dt="2023-12-01T20:41:23.141" v="292" actId="1076"/>
          <ac:spMkLst>
            <pc:docMk/>
            <pc:sldMk cId="1432470552" sldId="296"/>
            <ac:spMk id="18" creationId="{E8B54529-F97F-04D8-BC20-3E3F350CE196}"/>
          </ac:spMkLst>
        </pc:spChg>
        <pc:spChg chg="add mod">
          <ac:chgData name="zhanqian wu" userId="d2c6610ee194b056" providerId="Windows Live" clId="Web-{25E4B5A5-16D0-460B-B8D6-03DC710ABB3A}" dt="2023-12-01T20:41:27.188" v="294" actId="1076"/>
          <ac:spMkLst>
            <pc:docMk/>
            <pc:sldMk cId="1432470552" sldId="296"/>
            <ac:spMk id="19" creationId="{3269FCAC-2A9F-C655-0143-304F30E9FAA4}"/>
          </ac:spMkLst>
        </pc:spChg>
        <pc:spChg chg="add mod">
          <ac:chgData name="zhanqian wu" userId="d2c6610ee194b056" providerId="Windows Live" clId="Web-{25E4B5A5-16D0-460B-B8D6-03DC710ABB3A}" dt="2023-12-01T20:41:30.891" v="296" actId="1076"/>
          <ac:spMkLst>
            <pc:docMk/>
            <pc:sldMk cId="1432470552" sldId="296"/>
            <ac:spMk id="20" creationId="{5B6E7A11-9F20-F490-6DAC-C534348325DD}"/>
          </ac:spMkLst>
        </pc:spChg>
        <pc:spChg chg="add mod">
          <ac:chgData name="zhanqian wu" userId="d2c6610ee194b056" providerId="Windows Live" clId="Web-{25E4B5A5-16D0-460B-B8D6-03DC710ABB3A}" dt="2023-12-01T20:41:58.453" v="300" actId="1076"/>
          <ac:spMkLst>
            <pc:docMk/>
            <pc:sldMk cId="1432470552" sldId="296"/>
            <ac:spMk id="23" creationId="{787077CF-3D34-0BC7-CC90-ED5351EE5170}"/>
          </ac:spMkLst>
        </pc:spChg>
        <pc:spChg chg="add mod">
          <ac:chgData name="zhanqian wu" userId="d2c6610ee194b056" providerId="Windows Live" clId="Web-{25E4B5A5-16D0-460B-B8D6-03DC710ABB3A}" dt="2023-12-01T20:42:04.578" v="302" actId="1076"/>
          <ac:spMkLst>
            <pc:docMk/>
            <pc:sldMk cId="1432470552" sldId="296"/>
            <ac:spMk id="24" creationId="{2F8DB296-F72B-F9D8-C132-C1A80940D715}"/>
          </ac:spMkLst>
        </pc:spChg>
        <pc:spChg chg="mod">
          <ac:chgData name="zhanqian wu" userId="d2c6610ee194b056" providerId="Windows Live" clId="Web-{25E4B5A5-16D0-460B-B8D6-03DC710ABB3A}" dt="2023-12-01T20:45:54.563" v="326" actId="1076"/>
          <ac:spMkLst>
            <pc:docMk/>
            <pc:sldMk cId="1432470552" sldId="296"/>
            <ac:spMk id="33" creationId="{C1B81AEF-F697-4E92-3473-F5A8FD5ABE01}"/>
          </ac:spMkLst>
        </pc:spChg>
        <pc:spChg chg="del">
          <ac:chgData name="zhanqian wu" userId="d2c6610ee194b056" providerId="Windows Live" clId="Web-{25E4B5A5-16D0-460B-B8D6-03DC710ABB3A}" dt="2023-12-01T20:44:31.360" v="312"/>
          <ac:spMkLst>
            <pc:docMk/>
            <pc:sldMk cId="1432470552" sldId="296"/>
            <ac:spMk id="35" creationId="{0DAE7F1E-E0B9-A1B1-7ADD-F0112DB9A155}"/>
          </ac:spMkLst>
        </pc:spChg>
        <pc:spChg chg="add mod">
          <ac:chgData name="zhanqian wu" userId="d2c6610ee194b056" providerId="Windows Live" clId="Web-{25E4B5A5-16D0-460B-B8D6-03DC710ABB3A}" dt="2023-12-01T20:52:25.221" v="403" actId="1076"/>
          <ac:spMkLst>
            <pc:docMk/>
            <pc:sldMk cId="1432470552" sldId="296"/>
            <ac:spMk id="50" creationId="{8A4CD3F5-7360-28D7-1B88-5B975820D043}"/>
          </ac:spMkLst>
        </pc:spChg>
        <pc:spChg chg="add mod">
          <ac:chgData name="zhanqian wu" userId="d2c6610ee194b056" providerId="Windows Live" clId="Web-{25E4B5A5-16D0-460B-B8D6-03DC710ABB3A}" dt="2023-12-01T20:45:09.313" v="321" actId="1076"/>
          <ac:spMkLst>
            <pc:docMk/>
            <pc:sldMk cId="1432470552" sldId="296"/>
            <ac:spMk id="52" creationId="{DCBAAB50-A4C2-768B-B869-887D7E8A5F4B}"/>
          </ac:spMkLst>
        </pc:spChg>
        <pc:spChg chg="add mod">
          <ac:chgData name="zhanqian wu" userId="d2c6610ee194b056" providerId="Windows Live" clId="Web-{25E4B5A5-16D0-460B-B8D6-03DC710ABB3A}" dt="2023-12-01T20:48:08.329" v="344" actId="1076"/>
          <ac:spMkLst>
            <pc:docMk/>
            <pc:sldMk cId="1432470552" sldId="296"/>
            <ac:spMk id="53" creationId="{BDC39856-1FCD-B521-D33F-B67922D21181}"/>
          </ac:spMkLst>
        </pc:spChg>
        <pc:spChg chg="add mod">
          <ac:chgData name="zhanqian wu" userId="d2c6610ee194b056" providerId="Windows Live" clId="Web-{25E4B5A5-16D0-460B-B8D6-03DC710ABB3A}" dt="2023-12-01T20:49:24.033" v="361" actId="1076"/>
          <ac:spMkLst>
            <pc:docMk/>
            <pc:sldMk cId="1432470552" sldId="296"/>
            <ac:spMk id="410" creationId="{25372F27-6C03-E535-9D6A-15916B377C01}"/>
          </ac:spMkLst>
        </pc:spChg>
        <pc:spChg chg="add mod">
          <ac:chgData name="zhanqian wu" userId="d2c6610ee194b056" providerId="Windows Live" clId="Web-{25E4B5A5-16D0-460B-B8D6-03DC710ABB3A}" dt="2023-12-01T20:49:24.048" v="362" actId="1076"/>
          <ac:spMkLst>
            <pc:docMk/>
            <pc:sldMk cId="1432470552" sldId="296"/>
            <ac:spMk id="412" creationId="{BAA287F1-7F62-4E8E-BCFF-54410B477D0D}"/>
          </ac:spMkLst>
        </pc:spChg>
        <pc:spChg chg="add mod">
          <ac:chgData name="zhanqian wu" userId="d2c6610ee194b056" providerId="Windows Live" clId="Web-{25E4B5A5-16D0-460B-B8D6-03DC710ABB3A}" dt="2023-12-01T20:49:24.048" v="363" actId="1076"/>
          <ac:spMkLst>
            <pc:docMk/>
            <pc:sldMk cId="1432470552" sldId="296"/>
            <ac:spMk id="414" creationId="{02F39252-95AE-D8E5-C156-094FFB992121}"/>
          </ac:spMkLst>
        </pc:spChg>
        <pc:spChg chg="add del">
          <ac:chgData name="zhanqian wu" userId="d2c6610ee194b056" providerId="Windows Live" clId="Web-{25E4B5A5-16D0-460B-B8D6-03DC710ABB3A}" dt="2023-12-01T20:49:28.689" v="366"/>
          <ac:spMkLst>
            <pc:docMk/>
            <pc:sldMk cId="1432470552" sldId="296"/>
            <ac:spMk id="418" creationId="{E1E72DF2-D77F-0ADD-65C8-9D9A8D65160D}"/>
          </ac:spMkLst>
        </pc:spChg>
        <pc:spChg chg="add mod">
          <ac:chgData name="zhanqian wu" userId="d2c6610ee194b056" providerId="Windows Live" clId="Web-{25E4B5A5-16D0-460B-B8D6-03DC710ABB3A}" dt="2023-12-01T20:49:45.064" v="371" actId="1076"/>
          <ac:spMkLst>
            <pc:docMk/>
            <pc:sldMk cId="1432470552" sldId="296"/>
            <ac:spMk id="419" creationId="{96B0DE09-82FF-44C7-1528-C3A608921E4A}"/>
          </ac:spMkLst>
        </pc:spChg>
        <pc:spChg chg="add mod">
          <ac:chgData name="zhanqian wu" userId="d2c6610ee194b056" providerId="Windows Live" clId="Web-{25E4B5A5-16D0-460B-B8D6-03DC710ABB3A}" dt="2023-12-01T20:49:45.064" v="372" actId="1076"/>
          <ac:spMkLst>
            <pc:docMk/>
            <pc:sldMk cId="1432470552" sldId="296"/>
            <ac:spMk id="420" creationId="{A82F6B8F-C473-B19C-A788-2BC1CD8FEC33}"/>
          </ac:spMkLst>
        </pc:spChg>
        <pc:spChg chg="del">
          <ac:chgData name="zhanqian wu" userId="d2c6610ee194b056" providerId="Windows Live" clId="Web-{25E4B5A5-16D0-460B-B8D6-03DC710ABB3A}" dt="2023-12-01T20:21:12.340" v="238"/>
          <ac:spMkLst>
            <pc:docMk/>
            <pc:sldMk cId="1432470552" sldId="296"/>
            <ac:spMk id="426" creationId="{1D073ACD-7CE1-5F23-BB7E-7324774C23BC}"/>
          </ac:spMkLst>
        </pc:spChg>
        <pc:spChg chg="add mod">
          <ac:chgData name="zhanqian wu" userId="d2c6610ee194b056" providerId="Windows Live" clId="Web-{25E4B5A5-16D0-460B-B8D6-03DC710ABB3A}" dt="2023-12-01T20:49:56.533" v="379" actId="1076"/>
          <ac:spMkLst>
            <pc:docMk/>
            <pc:sldMk cId="1432470552" sldId="296"/>
            <ac:spMk id="427" creationId="{CFFB8DFE-7108-0A7F-F091-409384CA3D44}"/>
          </ac:spMkLst>
        </pc:spChg>
        <pc:spChg chg="del">
          <ac:chgData name="zhanqian wu" userId="d2c6610ee194b056" providerId="Windows Live" clId="Web-{25E4B5A5-16D0-460B-B8D6-03DC710ABB3A}" dt="2023-12-01T20:21:13.215" v="239"/>
          <ac:spMkLst>
            <pc:docMk/>
            <pc:sldMk cId="1432470552" sldId="296"/>
            <ac:spMk id="428" creationId="{17F3BA2B-67D9-DFE6-656C-4884C02C058D}"/>
          </ac:spMkLst>
        </pc:spChg>
        <pc:spChg chg="del">
          <ac:chgData name="zhanqian wu" userId="d2c6610ee194b056" providerId="Windows Live" clId="Web-{25E4B5A5-16D0-460B-B8D6-03DC710ABB3A}" dt="2023-12-01T20:21:06.747" v="230"/>
          <ac:spMkLst>
            <pc:docMk/>
            <pc:sldMk cId="1432470552" sldId="296"/>
            <ac:spMk id="429" creationId="{4402621B-79AE-A197-6DC0-02787DA846CC}"/>
          </ac:spMkLst>
        </pc:spChg>
        <pc:spChg chg="del">
          <ac:chgData name="zhanqian wu" userId="d2c6610ee194b056" providerId="Windows Live" clId="Web-{25E4B5A5-16D0-460B-B8D6-03DC710ABB3A}" dt="2023-12-01T20:21:06.747" v="229"/>
          <ac:spMkLst>
            <pc:docMk/>
            <pc:sldMk cId="1432470552" sldId="296"/>
            <ac:spMk id="430" creationId="{3111AB7C-D2D3-E26F-AD11-32F712F75EAB}"/>
          </ac:spMkLst>
        </pc:spChg>
        <pc:spChg chg="add mod">
          <ac:chgData name="zhanqian wu" userId="d2c6610ee194b056" providerId="Windows Live" clId="Web-{25E4B5A5-16D0-460B-B8D6-03DC710ABB3A}" dt="2023-12-01T20:49:56.548" v="380" actId="1076"/>
          <ac:spMkLst>
            <pc:docMk/>
            <pc:sldMk cId="1432470552" sldId="296"/>
            <ac:spMk id="432" creationId="{D8C1DE20-E0E2-6C9B-24E8-88E778CA0EBC}"/>
          </ac:spMkLst>
        </pc:spChg>
        <pc:spChg chg="add mod">
          <ac:chgData name="zhanqian wu" userId="d2c6610ee194b056" providerId="Windows Live" clId="Web-{25E4B5A5-16D0-460B-B8D6-03DC710ABB3A}" dt="2023-12-01T20:50:33.299" v="398" actId="1076"/>
          <ac:spMkLst>
            <pc:docMk/>
            <pc:sldMk cId="1432470552" sldId="296"/>
            <ac:spMk id="433" creationId="{CDB388EA-E65C-F7DD-9FAB-4662C549AAC7}"/>
          </ac:spMkLst>
        </pc:spChg>
        <pc:spChg chg="add mod">
          <ac:chgData name="zhanqian wu" userId="d2c6610ee194b056" providerId="Windows Live" clId="Web-{25E4B5A5-16D0-460B-B8D6-03DC710ABB3A}" dt="2023-12-01T20:50:30.736" v="396" actId="1076"/>
          <ac:spMkLst>
            <pc:docMk/>
            <pc:sldMk cId="1432470552" sldId="296"/>
            <ac:spMk id="441" creationId="{21203E6D-AE4F-E1B4-4F11-E27C4C0AAFB7}"/>
          </ac:spMkLst>
        </pc:spChg>
        <pc:spChg chg="add mod">
          <ac:chgData name="zhanqian wu" userId="d2c6610ee194b056" providerId="Windows Live" clId="Web-{25E4B5A5-16D0-460B-B8D6-03DC710ABB3A}" dt="2023-12-01T20:50:30.736" v="397" actId="1076"/>
          <ac:spMkLst>
            <pc:docMk/>
            <pc:sldMk cId="1432470552" sldId="296"/>
            <ac:spMk id="444" creationId="{AFADACF8-03BC-2162-9091-58850F70B97D}"/>
          </ac:spMkLst>
        </pc:spChg>
        <pc:grpChg chg="del">
          <ac:chgData name="zhanqian wu" userId="d2c6610ee194b056" providerId="Windows Live" clId="Web-{25E4B5A5-16D0-460B-B8D6-03DC710ABB3A}" dt="2023-12-01T20:21:06.762" v="236"/>
          <ac:grpSpMkLst>
            <pc:docMk/>
            <pc:sldMk cId="1432470552" sldId="296"/>
            <ac:grpSpMk id="10" creationId="{B9125F47-0467-D2C2-882B-9BEA2FE12552}"/>
          </ac:grpSpMkLst>
        </pc:grpChg>
        <pc:grpChg chg="add del mod">
          <ac:chgData name="zhanqian wu" userId="d2c6610ee194b056" providerId="Windows Live" clId="Web-{25E4B5A5-16D0-460B-B8D6-03DC710ABB3A}" dt="2023-12-01T20:25:37.247" v="271"/>
          <ac:grpSpMkLst>
            <pc:docMk/>
            <pc:sldMk cId="1432470552" sldId="296"/>
            <ac:grpSpMk id="15" creationId="{F467AB41-BE26-6219-9D03-5E3B26750A87}"/>
          </ac:grpSpMkLst>
        </pc:grpChg>
        <pc:grpChg chg="add mod">
          <ac:chgData name="zhanqian wu" userId="d2c6610ee194b056" providerId="Windows Live" clId="Web-{25E4B5A5-16D0-460B-B8D6-03DC710ABB3A}" dt="2023-12-01T20:41:44.969" v="298" actId="1076"/>
          <ac:grpSpMkLst>
            <pc:docMk/>
            <pc:sldMk cId="1432470552" sldId="296"/>
            <ac:grpSpMk id="21" creationId="{C68262E2-E0CD-0E6F-C65A-9ECD6BB5384C}"/>
          </ac:grpSpMkLst>
        </pc:grpChg>
        <pc:grpChg chg="del">
          <ac:chgData name="zhanqian wu" userId="d2c6610ee194b056" providerId="Windows Live" clId="Web-{25E4B5A5-16D0-460B-B8D6-03DC710ABB3A}" dt="2023-12-01T20:21:06.762" v="235"/>
          <ac:grpSpMkLst>
            <pc:docMk/>
            <pc:sldMk cId="1432470552" sldId="296"/>
            <ac:grpSpMk id="25" creationId="{30A2734D-CBE2-80D6-969E-AE4726DAE309}"/>
          </ac:grpSpMkLst>
        </pc:grpChg>
        <pc:grpChg chg="add">
          <ac:chgData name="zhanqian wu" userId="d2c6610ee194b056" providerId="Windows Live" clId="Web-{25E4B5A5-16D0-460B-B8D6-03DC710ABB3A}" dt="2023-12-01T20:42:13.266" v="303"/>
          <ac:grpSpMkLst>
            <pc:docMk/>
            <pc:sldMk cId="1432470552" sldId="296"/>
            <ac:grpSpMk id="26" creationId="{1791ADFB-255D-6A8A-9D7D-8C2C5D6ECBC0}"/>
          </ac:grpSpMkLst>
        </pc:grpChg>
        <pc:grpChg chg="add mod">
          <ac:chgData name="zhanqian wu" userId="d2c6610ee194b056" providerId="Windows Live" clId="Web-{25E4B5A5-16D0-460B-B8D6-03DC710ABB3A}" dt="2023-12-01T20:42:17.407" v="305" actId="1076"/>
          <ac:grpSpMkLst>
            <pc:docMk/>
            <pc:sldMk cId="1432470552" sldId="296"/>
            <ac:grpSpMk id="27" creationId="{37F5FD0A-1780-D4A1-973E-59F4DDF055DC}"/>
          </ac:grpSpMkLst>
        </pc:grpChg>
        <pc:grpChg chg="add mod">
          <ac:chgData name="zhanqian wu" userId="d2c6610ee194b056" providerId="Windows Live" clId="Web-{25E4B5A5-16D0-460B-B8D6-03DC710ABB3A}" dt="2023-12-01T20:46:55.048" v="332" actId="1076"/>
          <ac:grpSpMkLst>
            <pc:docMk/>
            <pc:sldMk cId="1432470552" sldId="296"/>
            <ac:grpSpMk id="28" creationId="{1B1CE9EC-A51B-7ACB-C802-4DD7F1396DDE}"/>
          </ac:grpSpMkLst>
        </pc:grpChg>
        <pc:grpChg chg="del">
          <ac:chgData name="zhanqian wu" userId="d2c6610ee194b056" providerId="Windows Live" clId="Web-{25E4B5A5-16D0-460B-B8D6-03DC710ABB3A}" dt="2023-12-01T20:44:31.360" v="312"/>
          <ac:grpSpMkLst>
            <pc:docMk/>
            <pc:sldMk cId="1432470552" sldId="296"/>
            <ac:grpSpMk id="30" creationId="{F5AA49DC-D52C-4F1D-3B0C-C025EC91107C}"/>
          </ac:grpSpMkLst>
        </pc:grpChg>
        <pc:grpChg chg="add mod ord">
          <ac:chgData name="zhanqian wu" userId="d2c6610ee194b056" providerId="Windows Live" clId="Web-{25E4B5A5-16D0-460B-B8D6-03DC710ABB3A}" dt="2023-12-01T20:49:24.064" v="364" actId="1076"/>
          <ac:grpSpMkLst>
            <pc:docMk/>
            <pc:sldMk cId="1432470552" sldId="296"/>
            <ac:grpSpMk id="54" creationId="{75B3B337-C627-4262-36BE-EF13E42F2F3C}"/>
          </ac:grpSpMkLst>
        </pc:grpChg>
        <pc:grpChg chg="del">
          <ac:chgData name="zhanqian wu" userId="d2c6610ee194b056" providerId="Windows Live" clId="Web-{25E4B5A5-16D0-460B-B8D6-03DC710ABB3A}" dt="2023-12-01T20:21:06.762" v="233"/>
          <ac:grpSpMkLst>
            <pc:docMk/>
            <pc:sldMk cId="1432470552" sldId="296"/>
            <ac:grpSpMk id="57" creationId="{A22255F8-A179-889E-32F6-758AA9A05453}"/>
          </ac:grpSpMkLst>
        </pc:grpChg>
        <pc:grpChg chg="del">
          <ac:chgData name="zhanqian wu" userId="d2c6610ee194b056" providerId="Windows Live" clId="Web-{25E4B5A5-16D0-460B-B8D6-03DC710ABB3A}" dt="2023-12-01T20:21:10.450" v="237"/>
          <ac:grpSpMkLst>
            <pc:docMk/>
            <pc:sldMk cId="1432470552" sldId="296"/>
            <ac:grpSpMk id="62" creationId="{C7C0399D-FE51-B5E3-1515-AC7BBADDE1D6}"/>
          </ac:grpSpMkLst>
        </pc:grpChg>
        <pc:grpChg chg="del">
          <ac:chgData name="zhanqian wu" userId="d2c6610ee194b056" providerId="Windows Live" clId="Web-{25E4B5A5-16D0-460B-B8D6-03DC710ABB3A}" dt="2023-12-01T20:21:06.762" v="234"/>
          <ac:grpSpMkLst>
            <pc:docMk/>
            <pc:sldMk cId="1432470552" sldId="296"/>
            <ac:grpSpMk id="405" creationId="{3C2E4A64-64A3-2E58-5825-970924674548}"/>
          </ac:grpSpMkLst>
        </pc:grpChg>
        <pc:grpChg chg="del">
          <ac:chgData name="zhanqian wu" userId="d2c6610ee194b056" providerId="Windows Live" clId="Web-{25E4B5A5-16D0-460B-B8D6-03DC710ABB3A}" dt="2023-12-01T20:21:06.762" v="232"/>
          <ac:grpSpMkLst>
            <pc:docMk/>
            <pc:sldMk cId="1432470552" sldId="296"/>
            <ac:grpSpMk id="406" creationId="{228F6AA0-165C-D22C-9D3E-E78AF537CF80}"/>
          </ac:grpSpMkLst>
        </pc:grpChg>
        <pc:grpChg chg="del">
          <ac:chgData name="zhanqian wu" userId="d2c6610ee194b056" providerId="Windows Live" clId="Web-{25E4B5A5-16D0-460B-B8D6-03DC710ABB3A}" dt="2023-12-01T20:21:06.747" v="231"/>
          <ac:grpSpMkLst>
            <pc:docMk/>
            <pc:sldMk cId="1432470552" sldId="296"/>
            <ac:grpSpMk id="425" creationId="{C04FDF2B-36F0-6BF3-DE98-E1CB69B0A448}"/>
          </ac:grpSpMkLst>
        </pc:grpChg>
        <pc:grpChg chg="add mod">
          <ac:chgData name="zhanqian wu" userId="d2c6610ee194b056" providerId="Windows Live" clId="Web-{25E4B5A5-16D0-460B-B8D6-03DC710ABB3A}" dt="2023-12-01T20:50:27.502" v="395" actId="1076"/>
          <ac:grpSpMkLst>
            <pc:docMk/>
            <pc:sldMk cId="1432470552" sldId="296"/>
            <ac:grpSpMk id="434" creationId="{EC2E8496-017E-471E-0C1F-25F932D0E21E}"/>
          </ac:grpSpMkLst>
        </pc:grpChg>
        <pc:grpChg chg="add mod">
          <ac:chgData name="zhanqian wu" userId="d2c6610ee194b056" providerId="Windows Live" clId="Web-{25E4B5A5-16D0-460B-B8D6-03DC710ABB3A}" dt="2023-12-01T20:53:44.737" v="410" actId="1076"/>
          <ac:grpSpMkLst>
            <pc:docMk/>
            <pc:sldMk cId="1432470552" sldId="296"/>
            <ac:grpSpMk id="445" creationId="{AA400D6A-A63A-D477-54DD-E1B86287B176}"/>
          </ac:grpSpMkLst>
        </pc:grpChg>
        <pc:grpChg chg="add mod">
          <ac:chgData name="zhanqian wu" userId="d2c6610ee194b056" providerId="Windows Live" clId="Web-{25E4B5A5-16D0-460B-B8D6-03DC710ABB3A}" dt="2023-12-01T20:53:28.908" v="408" actId="1076"/>
          <ac:grpSpMkLst>
            <pc:docMk/>
            <pc:sldMk cId="1432470552" sldId="296"/>
            <ac:grpSpMk id="446" creationId="{BA08CE15-03A0-EDE9-28B4-0416B33553D5}"/>
          </ac:grpSpMkLst>
        </pc:grpChg>
        <pc:grpChg chg="add mod">
          <ac:chgData name="zhanqian wu" userId="d2c6610ee194b056" providerId="Windows Live" clId="Web-{25E4B5A5-16D0-460B-B8D6-03DC710ABB3A}" dt="2023-12-01T20:53:56.893" v="413" actId="1076"/>
          <ac:grpSpMkLst>
            <pc:docMk/>
            <pc:sldMk cId="1432470552" sldId="296"/>
            <ac:grpSpMk id="447" creationId="{AD615068-5C7D-F97D-02E8-2BFF7C84A19B}"/>
          </ac:grpSpMkLst>
        </pc:grpChg>
        <pc:grpChg chg="add mod">
          <ac:chgData name="zhanqian wu" userId="d2c6610ee194b056" providerId="Windows Live" clId="Web-{25E4B5A5-16D0-460B-B8D6-03DC710ABB3A}" dt="2023-12-01T20:53:49.737" v="412" actId="1076"/>
          <ac:grpSpMkLst>
            <pc:docMk/>
            <pc:sldMk cId="1432470552" sldId="296"/>
            <ac:grpSpMk id="448" creationId="{E3C70C8D-D3C5-41A9-2F2E-44C86A6B1F71}"/>
          </ac:grpSpMkLst>
        </pc:grpChg>
        <pc:picChg chg="add del mod">
          <ac:chgData name="zhanqian wu" userId="d2c6610ee194b056" providerId="Windows Live" clId="Web-{25E4B5A5-16D0-460B-B8D6-03DC710ABB3A}" dt="2023-12-01T20:44:09.422" v="306"/>
          <ac:picMkLst>
            <pc:docMk/>
            <pc:sldMk cId="1432470552" sldId="296"/>
            <ac:picMk id="4" creationId="{ECE4CB5D-D9E2-9287-373F-2B9C9C2C4D74}"/>
          </ac:picMkLst>
        </pc:picChg>
        <pc:picChg chg="add del mod modCrop">
          <ac:chgData name="zhanqian wu" userId="d2c6610ee194b056" providerId="Windows Live" clId="Web-{25E4B5A5-16D0-460B-B8D6-03DC710ABB3A}" dt="2023-12-01T20:25:36.060" v="270"/>
          <ac:picMkLst>
            <pc:docMk/>
            <pc:sldMk cId="1432470552" sldId="296"/>
            <ac:picMk id="5" creationId="{6EB39414-7CCE-5A01-4744-74FDDCA01AB6}"/>
          </ac:picMkLst>
        </pc:picChg>
        <pc:picChg chg="add mod modCrop">
          <ac:chgData name="zhanqian wu" userId="d2c6610ee194b056" providerId="Windows Live" clId="Web-{25E4B5A5-16D0-460B-B8D6-03DC710ABB3A}" dt="2023-12-01T20:40:48.516" v="285"/>
          <ac:picMkLst>
            <pc:docMk/>
            <pc:sldMk cId="1432470552" sldId="296"/>
            <ac:picMk id="16" creationId="{FC746636-63EC-281A-5E05-60BCF7E77AB7}"/>
          </ac:picMkLst>
        </pc:picChg>
        <pc:picChg chg="add mod">
          <ac:chgData name="zhanqian wu" userId="d2c6610ee194b056" providerId="Windows Live" clId="Web-{25E4B5A5-16D0-460B-B8D6-03DC710ABB3A}" dt="2023-12-01T20:55:04.440" v="417" actId="1076"/>
          <ac:picMkLst>
            <pc:docMk/>
            <pc:sldMk cId="1432470552" sldId="296"/>
            <ac:picMk id="449" creationId="{43FCE953-9B99-90E2-259A-C4CD06A749C0}"/>
          </ac:picMkLst>
        </pc:picChg>
        <pc:cxnChg chg="del">
          <ac:chgData name="zhanqian wu" userId="d2c6610ee194b056" providerId="Windows Live" clId="Web-{25E4B5A5-16D0-460B-B8D6-03DC710ABB3A}" dt="2023-12-01T20:21:06.747" v="228"/>
          <ac:cxnSpMkLst>
            <pc:docMk/>
            <pc:sldMk cId="1432470552" sldId="296"/>
            <ac:cxnSpMk id="431" creationId="{E7E8DFFA-AB92-3BAA-E07F-282801A8CF20}"/>
          </ac:cxnSpMkLst>
        </pc:cxnChg>
      </pc:sldChg>
    </pc:docChg>
  </pc:docChgLst>
  <pc:docChgLst>
    <pc:chgData name="zhanqian wu" userId="d2c6610ee194b056" providerId="LiveId" clId="{AAADCA78-66CA-414B-8E7F-1F8FC271378B}"/>
    <pc:docChg chg="undo custSel addSld delSld modSld sldOrd">
      <pc:chgData name="zhanqian wu" userId="d2c6610ee194b056" providerId="LiveId" clId="{AAADCA78-66CA-414B-8E7F-1F8FC271378B}" dt="2023-12-05T16:24:44.359" v="2612" actId="20577"/>
      <pc:docMkLst>
        <pc:docMk/>
      </pc:docMkLst>
      <pc:sldChg chg="addSp modSp mod">
        <pc:chgData name="zhanqian wu" userId="d2c6610ee194b056" providerId="LiveId" clId="{AAADCA78-66CA-414B-8E7F-1F8FC271378B}" dt="2023-12-05T16:11:47.570" v="2441" actId="20577"/>
        <pc:sldMkLst>
          <pc:docMk/>
          <pc:sldMk cId="2219945370" sldId="270"/>
        </pc:sldMkLst>
        <pc:spChg chg="mod">
          <ac:chgData name="zhanqian wu" userId="d2c6610ee194b056" providerId="LiveId" clId="{AAADCA78-66CA-414B-8E7F-1F8FC271378B}" dt="2023-12-05T04:26:25.598" v="2057" actId="20577"/>
          <ac:spMkLst>
            <pc:docMk/>
            <pc:sldMk cId="2219945370" sldId="270"/>
            <ac:spMk id="429" creationId="{00000000-0000-0000-0000-000000000000}"/>
          </ac:spMkLst>
        </pc:spChg>
        <pc:spChg chg="mod">
          <ac:chgData name="zhanqian wu" userId="d2c6610ee194b056" providerId="LiveId" clId="{AAADCA78-66CA-414B-8E7F-1F8FC271378B}" dt="2023-12-05T16:11:47.570" v="2441" actId="20577"/>
          <ac:spMkLst>
            <pc:docMk/>
            <pc:sldMk cId="2219945370" sldId="270"/>
            <ac:spMk id="430" creationId="{00000000-0000-0000-0000-000000000000}"/>
          </ac:spMkLst>
        </pc:spChg>
        <pc:picChg chg="mod">
          <ac:chgData name="zhanqian wu" userId="d2c6610ee194b056" providerId="LiveId" clId="{AAADCA78-66CA-414B-8E7F-1F8FC271378B}" dt="2023-12-05T04:00:22.511" v="1997" actId="1076"/>
          <ac:picMkLst>
            <pc:docMk/>
            <pc:sldMk cId="2219945370" sldId="270"/>
            <ac:picMk id="432" creationId="{00000000-0000-0000-0000-000000000000}"/>
          </ac:picMkLst>
        </pc:picChg>
        <pc:picChg chg="add mod">
          <ac:chgData name="zhanqian wu" userId="d2c6610ee194b056" providerId="LiveId" clId="{AAADCA78-66CA-414B-8E7F-1F8FC271378B}" dt="2023-12-05T03:54:37.503" v="1936" actId="1076"/>
          <ac:picMkLst>
            <pc:docMk/>
            <pc:sldMk cId="2219945370" sldId="270"/>
            <ac:picMk id="1026" creationId="{ED3DF665-CFE5-0D1E-8BF7-ED6CE77A08B5}"/>
          </ac:picMkLst>
        </pc:picChg>
      </pc:sldChg>
      <pc:sldChg chg="modSp mod">
        <pc:chgData name="zhanqian wu" userId="d2c6610ee194b056" providerId="LiveId" clId="{AAADCA78-66CA-414B-8E7F-1F8FC271378B}" dt="2023-12-05T04:04:34.893" v="2003" actId="20577"/>
        <pc:sldMkLst>
          <pc:docMk/>
          <pc:sldMk cId="3227320162" sldId="280"/>
        </pc:sldMkLst>
        <pc:spChg chg="mod">
          <ac:chgData name="zhanqian wu" userId="d2c6610ee194b056" providerId="LiveId" clId="{AAADCA78-66CA-414B-8E7F-1F8FC271378B}" dt="2023-12-05T04:04:34.893" v="2003" actId="20577"/>
          <ac:spMkLst>
            <pc:docMk/>
            <pc:sldMk cId="3227320162" sldId="280"/>
            <ac:spMk id="430" creationId="{00000000-0000-0000-0000-000000000000}"/>
          </ac:spMkLst>
        </pc:spChg>
      </pc:sldChg>
      <pc:sldChg chg="addSp modSp mod">
        <pc:chgData name="zhanqian wu" userId="d2c6610ee194b056" providerId="LiveId" clId="{AAADCA78-66CA-414B-8E7F-1F8FC271378B}" dt="2023-12-05T16:24:44.359" v="2612" actId="20577"/>
        <pc:sldMkLst>
          <pc:docMk/>
          <pc:sldMk cId="3676220707" sldId="289"/>
        </pc:sldMkLst>
        <pc:spChg chg="add mod">
          <ac:chgData name="zhanqian wu" userId="d2c6610ee194b056" providerId="LiveId" clId="{AAADCA78-66CA-414B-8E7F-1F8FC271378B}" dt="2023-12-05T15:48:56.395" v="2111" actId="1076"/>
          <ac:spMkLst>
            <pc:docMk/>
            <pc:sldMk cId="3676220707" sldId="289"/>
            <ac:spMk id="2" creationId="{C4E17560-652C-E5A3-42AA-85ACB616169C}"/>
          </ac:spMkLst>
        </pc:spChg>
        <pc:spChg chg="add mod">
          <ac:chgData name="zhanqian wu" userId="d2c6610ee194b056" providerId="LiveId" clId="{AAADCA78-66CA-414B-8E7F-1F8FC271378B}" dt="2023-12-05T15:49:04.090" v="2113" actId="14100"/>
          <ac:spMkLst>
            <pc:docMk/>
            <pc:sldMk cId="3676220707" sldId="289"/>
            <ac:spMk id="3" creationId="{4CE0EF80-3D24-12DD-2012-82596C4E4EF6}"/>
          </ac:spMkLst>
        </pc:spChg>
        <pc:spChg chg="add mod">
          <ac:chgData name="zhanqian wu" userId="d2c6610ee194b056" providerId="LiveId" clId="{AAADCA78-66CA-414B-8E7F-1F8FC271378B}" dt="2023-12-05T15:50:12.026" v="2136" actId="1076"/>
          <ac:spMkLst>
            <pc:docMk/>
            <pc:sldMk cId="3676220707" sldId="289"/>
            <ac:spMk id="4" creationId="{DF05F5E3-3EE2-C92A-EC07-5B87F99D880C}"/>
          </ac:spMkLst>
        </pc:spChg>
        <pc:spChg chg="add mod">
          <ac:chgData name="zhanqian wu" userId="d2c6610ee194b056" providerId="LiveId" clId="{AAADCA78-66CA-414B-8E7F-1F8FC271378B}" dt="2023-12-05T15:50:31.287" v="2159" actId="14100"/>
          <ac:spMkLst>
            <pc:docMk/>
            <pc:sldMk cId="3676220707" sldId="289"/>
            <ac:spMk id="5" creationId="{AC5E738F-B253-8599-FCBA-A49FD2CC702B}"/>
          </ac:spMkLst>
        </pc:spChg>
        <pc:spChg chg="add mod">
          <ac:chgData name="zhanqian wu" userId="d2c6610ee194b056" providerId="LiveId" clId="{AAADCA78-66CA-414B-8E7F-1F8FC271378B}" dt="2023-12-05T16:10:52.251" v="2427" actId="1076"/>
          <ac:spMkLst>
            <pc:docMk/>
            <pc:sldMk cId="3676220707" sldId="289"/>
            <ac:spMk id="7" creationId="{7CE79655-EA8F-0045-115C-0BDB03FA40F5}"/>
          </ac:spMkLst>
        </pc:spChg>
        <pc:spChg chg="add mod">
          <ac:chgData name="zhanqian wu" userId="d2c6610ee194b056" providerId="LiveId" clId="{AAADCA78-66CA-414B-8E7F-1F8FC271378B}" dt="2023-12-05T16:11:03.593" v="2435" actId="20577"/>
          <ac:spMkLst>
            <pc:docMk/>
            <pc:sldMk cId="3676220707" sldId="289"/>
            <ac:spMk id="8" creationId="{49ED5B11-D674-378A-A3D1-0DD32C210B18}"/>
          </ac:spMkLst>
        </pc:spChg>
        <pc:spChg chg="mod">
          <ac:chgData name="zhanqian wu" userId="d2c6610ee194b056" providerId="LiveId" clId="{AAADCA78-66CA-414B-8E7F-1F8FC271378B}" dt="2023-12-05T16:24:44.359" v="2612" actId="20577"/>
          <ac:spMkLst>
            <pc:docMk/>
            <pc:sldMk cId="3676220707" sldId="289"/>
            <ac:spMk id="15" creationId="{F89E9459-9124-07E9-FE7B-A142F1C13B56}"/>
          </ac:spMkLst>
        </pc:spChg>
        <pc:picChg chg="add mod">
          <ac:chgData name="zhanqian wu" userId="d2c6610ee194b056" providerId="LiveId" clId="{AAADCA78-66CA-414B-8E7F-1F8FC271378B}" dt="2023-12-05T15:48:48.834" v="2109" actId="1076"/>
          <ac:picMkLst>
            <pc:docMk/>
            <pc:sldMk cId="3676220707" sldId="289"/>
            <ac:picMk id="2050" creationId="{8FFF3ED6-3165-D89A-6306-9CF9AD4000E2}"/>
          </ac:picMkLst>
        </pc:picChg>
      </pc:sldChg>
      <pc:sldChg chg="addSp delSp modSp mod">
        <pc:chgData name="zhanqian wu" userId="d2c6610ee194b056" providerId="LiveId" clId="{AAADCA78-66CA-414B-8E7F-1F8FC271378B}" dt="2023-12-03T03:51:13.373" v="1477" actId="113"/>
        <pc:sldMkLst>
          <pc:docMk/>
          <pc:sldMk cId="1850123518" sldId="295"/>
        </pc:sldMkLst>
        <pc:spChg chg="mod">
          <ac:chgData name="zhanqian wu" userId="d2c6610ee194b056" providerId="LiveId" clId="{AAADCA78-66CA-414B-8E7F-1F8FC271378B}" dt="2023-12-02T04:30:16.188" v="110" actId="113"/>
          <ac:spMkLst>
            <pc:docMk/>
            <pc:sldMk cId="1850123518" sldId="295"/>
            <ac:spMk id="16" creationId="{760AD53A-00BF-507C-2AA5-ADA6A15FEEBD}"/>
          </ac:spMkLst>
        </pc:spChg>
        <pc:spChg chg="mod">
          <ac:chgData name="zhanqian wu" userId="d2c6610ee194b056" providerId="LiveId" clId="{AAADCA78-66CA-414B-8E7F-1F8FC271378B}" dt="2023-12-02T04:30:52.420" v="119" actId="207"/>
          <ac:spMkLst>
            <pc:docMk/>
            <pc:sldMk cId="1850123518" sldId="295"/>
            <ac:spMk id="17" creationId="{C0D39B8F-4305-AA57-3765-701D992F1DE1}"/>
          </ac:spMkLst>
        </pc:spChg>
        <pc:spChg chg="mod">
          <ac:chgData name="zhanqian wu" userId="d2c6610ee194b056" providerId="LiveId" clId="{AAADCA78-66CA-414B-8E7F-1F8FC271378B}" dt="2023-12-02T04:30:29.290" v="114" actId="207"/>
          <ac:spMkLst>
            <pc:docMk/>
            <pc:sldMk cId="1850123518" sldId="295"/>
            <ac:spMk id="18" creationId="{1380300E-29AE-C6D7-3791-23845D93DDC2}"/>
          </ac:spMkLst>
        </pc:spChg>
        <pc:spChg chg="add mod">
          <ac:chgData name="zhanqian wu" userId="d2c6610ee194b056" providerId="LiveId" clId="{AAADCA78-66CA-414B-8E7F-1F8FC271378B}" dt="2023-12-02T04:31:01.010" v="123" actId="2711"/>
          <ac:spMkLst>
            <pc:docMk/>
            <pc:sldMk cId="1850123518" sldId="295"/>
            <ac:spMk id="19" creationId="{705ED9BD-8C39-6D2F-16D0-7AEFFF49FB2B}"/>
          </ac:spMkLst>
        </pc:spChg>
        <pc:spChg chg="add mod">
          <ac:chgData name="zhanqian wu" userId="d2c6610ee194b056" providerId="LiveId" clId="{AAADCA78-66CA-414B-8E7F-1F8FC271378B}" dt="2023-12-02T04:33:41.158" v="187" actId="1076"/>
          <ac:spMkLst>
            <pc:docMk/>
            <pc:sldMk cId="1850123518" sldId="295"/>
            <ac:spMk id="21" creationId="{AB415025-63CD-F869-08CF-E87A1BECD1B9}"/>
          </ac:spMkLst>
        </pc:spChg>
        <pc:spChg chg="add mod">
          <ac:chgData name="zhanqian wu" userId="d2c6610ee194b056" providerId="LiveId" clId="{AAADCA78-66CA-414B-8E7F-1F8FC271378B}" dt="2023-12-02T04:34:27.525" v="205" actId="207"/>
          <ac:spMkLst>
            <pc:docMk/>
            <pc:sldMk cId="1850123518" sldId="295"/>
            <ac:spMk id="23" creationId="{80C50F75-05C0-7159-F939-076ECE83AC2B}"/>
          </ac:spMkLst>
        </pc:spChg>
        <pc:spChg chg="add del mod">
          <ac:chgData name="zhanqian wu" userId="d2c6610ee194b056" providerId="LiveId" clId="{AAADCA78-66CA-414B-8E7F-1F8FC271378B}" dt="2023-12-02T23:54:20.758" v="566" actId="478"/>
          <ac:spMkLst>
            <pc:docMk/>
            <pc:sldMk cId="1850123518" sldId="295"/>
            <ac:spMk id="24" creationId="{0D25B262-E0C1-BDAA-7453-B0F6EE1E665D}"/>
          </ac:spMkLst>
        </pc:spChg>
        <pc:spChg chg="add mod">
          <ac:chgData name="zhanqian wu" userId="d2c6610ee194b056" providerId="LiveId" clId="{AAADCA78-66CA-414B-8E7F-1F8FC271378B}" dt="2023-12-03T00:13:36.982" v="672" actId="1038"/>
          <ac:spMkLst>
            <pc:docMk/>
            <pc:sldMk cId="1850123518" sldId="295"/>
            <ac:spMk id="29" creationId="{AB31760C-6BEA-7BAB-7367-13715CACF1EB}"/>
          </ac:spMkLst>
        </pc:spChg>
        <pc:spChg chg="add mod">
          <ac:chgData name="zhanqian wu" userId="d2c6610ee194b056" providerId="LiveId" clId="{AAADCA78-66CA-414B-8E7F-1F8FC271378B}" dt="2023-12-03T00:14:41.864" v="687" actId="14100"/>
          <ac:spMkLst>
            <pc:docMk/>
            <pc:sldMk cId="1850123518" sldId="295"/>
            <ac:spMk id="30" creationId="{75E201E8-8814-8BBF-EC7F-0269B88EBB66}"/>
          </ac:spMkLst>
        </pc:spChg>
        <pc:spChg chg="add mod">
          <ac:chgData name="zhanqian wu" userId="d2c6610ee194b056" providerId="LiveId" clId="{AAADCA78-66CA-414B-8E7F-1F8FC271378B}" dt="2023-12-03T03:49:48.845" v="1465" actId="20577"/>
          <ac:spMkLst>
            <pc:docMk/>
            <pc:sldMk cId="1850123518" sldId="295"/>
            <ac:spMk id="33" creationId="{D597C0E4-6B89-432D-95D9-8D8C810ECA84}"/>
          </ac:spMkLst>
        </pc:spChg>
        <pc:spChg chg="add mod">
          <ac:chgData name="zhanqian wu" userId="d2c6610ee194b056" providerId="LiveId" clId="{AAADCA78-66CA-414B-8E7F-1F8FC271378B}" dt="2023-12-03T00:14:52.695" v="689" actId="14100"/>
          <ac:spMkLst>
            <pc:docMk/>
            <pc:sldMk cId="1850123518" sldId="295"/>
            <ac:spMk id="35" creationId="{66091175-B5D1-35A9-994D-D0C2321ED558}"/>
          </ac:spMkLst>
        </pc:spChg>
        <pc:spChg chg="add mod">
          <ac:chgData name="zhanqian wu" userId="d2c6610ee194b056" providerId="LiveId" clId="{AAADCA78-66CA-414B-8E7F-1F8FC271378B}" dt="2023-12-03T03:51:13.373" v="1477" actId="113"/>
          <ac:spMkLst>
            <pc:docMk/>
            <pc:sldMk cId="1850123518" sldId="295"/>
            <ac:spMk id="37" creationId="{8BBFE43D-2B86-63BB-3F59-DFD791006219}"/>
          </ac:spMkLst>
        </pc:spChg>
        <pc:spChg chg="mod">
          <ac:chgData name="zhanqian wu" userId="d2c6610ee194b056" providerId="LiveId" clId="{AAADCA78-66CA-414B-8E7F-1F8FC271378B}" dt="2023-12-03T00:01:18.568" v="572" actId="1076"/>
          <ac:spMkLst>
            <pc:docMk/>
            <pc:sldMk cId="1850123518" sldId="295"/>
            <ac:spMk id="387" creationId="{6757C15D-C091-ACD6-D676-27C2587C7FCD}"/>
          </ac:spMkLst>
        </pc:spChg>
        <pc:spChg chg="mod">
          <ac:chgData name="zhanqian wu" userId="d2c6610ee194b056" providerId="LiveId" clId="{AAADCA78-66CA-414B-8E7F-1F8FC271378B}" dt="2023-12-03T02:37:39.926" v="1155" actId="14100"/>
          <ac:spMkLst>
            <pc:docMk/>
            <pc:sldMk cId="1850123518" sldId="295"/>
            <ac:spMk id="426" creationId="{1D073ACD-7CE1-5F23-BB7E-7324774C23BC}"/>
          </ac:spMkLst>
        </pc:spChg>
        <pc:spChg chg="mod">
          <ac:chgData name="zhanqian wu" userId="d2c6610ee194b056" providerId="LiveId" clId="{AAADCA78-66CA-414B-8E7F-1F8FC271378B}" dt="2023-12-03T02:37:41.342" v="1156" actId="1076"/>
          <ac:spMkLst>
            <pc:docMk/>
            <pc:sldMk cId="1850123518" sldId="295"/>
            <ac:spMk id="428" creationId="{17F3BA2B-67D9-DFE6-656C-4884C02C058D}"/>
          </ac:spMkLst>
        </pc:spChg>
        <pc:spChg chg="mod">
          <ac:chgData name="zhanqian wu" userId="d2c6610ee194b056" providerId="LiveId" clId="{AAADCA78-66CA-414B-8E7F-1F8FC271378B}" dt="2023-12-02T04:32:40.289" v="155"/>
          <ac:spMkLst>
            <pc:docMk/>
            <pc:sldMk cId="1850123518" sldId="295"/>
            <ac:spMk id="443" creationId="{00000000-0000-0000-0000-000000000000}"/>
          </ac:spMkLst>
        </pc:spChg>
        <pc:grpChg chg="add mod">
          <ac:chgData name="zhanqian wu" userId="d2c6610ee194b056" providerId="LiveId" clId="{AAADCA78-66CA-414B-8E7F-1F8FC271378B}" dt="2023-12-03T00:14:29.278" v="684" actId="1076"/>
          <ac:grpSpMkLst>
            <pc:docMk/>
            <pc:sldMk cId="1850123518" sldId="295"/>
            <ac:grpSpMk id="14" creationId="{015736F5-BC72-FAB6-A678-16E60E53399A}"/>
          </ac:grpSpMkLst>
        </pc:grpChg>
        <pc:grpChg chg="add mod">
          <ac:chgData name="zhanqian wu" userId="d2c6610ee194b056" providerId="LiveId" clId="{AAADCA78-66CA-414B-8E7F-1F8FC271378B}" dt="2023-12-02T04:29:43.798" v="102" actId="164"/>
          <ac:grpSpMkLst>
            <pc:docMk/>
            <pc:sldMk cId="1850123518" sldId="295"/>
            <ac:grpSpMk id="15" creationId="{FFEBDB12-F557-D3EA-FEFE-05C9F99F8ABB}"/>
          </ac:grpSpMkLst>
        </pc:grpChg>
        <pc:grpChg chg="add mod">
          <ac:chgData name="zhanqian wu" userId="d2c6610ee194b056" providerId="LiveId" clId="{AAADCA78-66CA-414B-8E7F-1F8FC271378B}" dt="2023-12-02T04:29:56.230" v="105" actId="1076"/>
          <ac:grpSpMkLst>
            <pc:docMk/>
            <pc:sldMk cId="1850123518" sldId="295"/>
            <ac:grpSpMk id="20" creationId="{E4DCF7C6-1C5A-4948-B795-7032783F987C}"/>
          </ac:grpSpMkLst>
        </pc:grpChg>
        <pc:grpChg chg="mod">
          <ac:chgData name="zhanqian wu" userId="d2c6610ee194b056" providerId="LiveId" clId="{AAADCA78-66CA-414B-8E7F-1F8FC271378B}" dt="2023-12-02T04:29:49.839" v="104" actId="1076"/>
          <ac:grpSpMkLst>
            <pc:docMk/>
            <pc:sldMk cId="1850123518" sldId="295"/>
            <ac:grpSpMk id="25" creationId="{30A2734D-CBE2-80D6-969E-AE4726DAE309}"/>
          </ac:grpSpMkLst>
        </pc:grpChg>
        <pc:grpChg chg="mod">
          <ac:chgData name="zhanqian wu" userId="d2c6610ee194b056" providerId="LiveId" clId="{AAADCA78-66CA-414B-8E7F-1F8FC271378B}" dt="2023-12-03T03:49:45.798" v="1464" actId="1076"/>
          <ac:grpSpMkLst>
            <pc:docMk/>
            <pc:sldMk cId="1850123518" sldId="295"/>
            <ac:grpSpMk id="405" creationId="{3C2E4A64-64A3-2E58-5825-970924674548}"/>
          </ac:grpSpMkLst>
        </pc:grpChg>
        <pc:grpChg chg="mod">
          <ac:chgData name="zhanqian wu" userId="d2c6610ee194b056" providerId="LiveId" clId="{AAADCA78-66CA-414B-8E7F-1F8FC271378B}" dt="2023-12-03T03:49:42.248" v="1462" actId="1076"/>
          <ac:grpSpMkLst>
            <pc:docMk/>
            <pc:sldMk cId="1850123518" sldId="295"/>
            <ac:grpSpMk id="425" creationId="{C04FDF2B-36F0-6BF3-DE98-E1CB69B0A448}"/>
          </ac:grpSpMkLst>
        </pc:grpChg>
        <pc:graphicFrameChg chg="add mod">
          <ac:chgData name="zhanqian wu" userId="d2c6610ee194b056" providerId="LiveId" clId="{AAADCA78-66CA-414B-8E7F-1F8FC271378B}" dt="2023-12-03T00:13:36.982" v="672" actId="1038"/>
          <ac:graphicFrameMkLst>
            <pc:docMk/>
            <pc:sldMk cId="1850123518" sldId="295"/>
            <ac:graphicFrameMk id="28" creationId="{173535E6-DBE9-6FAD-4E95-A7EED6FA328C}"/>
          </ac:graphicFrameMkLst>
        </pc:graphicFrameChg>
        <pc:picChg chg="add del mod">
          <ac:chgData name="zhanqian wu" userId="d2c6610ee194b056" providerId="LiveId" clId="{AAADCA78-66CA-414B-8E7F-1F8FC271378B}" dt="2023-12-02T04:26:45.874" v="59" actId="478"/>
          <ac:picMkLst>
            <pc:docMk/>
            <pc:sldMk cId="1850123518" sldId="295"/>
            <ac:picMk id="4" creationId="{10580B5D-E54E-536F-AC34-B9515440F2FC}"/>
          </ac:picMkLst>
        </pc:picChg>
        <pc:picChg chg="add mod modCrop">
          <ac:chgData name="zhanqian wu" userId="d2c6610ee194b056" providerId="LiveId" clId="{AAADCA78-66CA-414B-8E7F-1F8FC271378B}" dt="2023-12-02T04:29:08.456" v="92" actId="164"/>
          <ac:picMkLst>
            <pc:docMk/>
            <pc:sldMk cId="1850123518" sldId="295"/>
            <ac:picMk id="5" creationId="{020C960B-E70E-7511-7894-ED26343B1F97}"/>
          </ac:picMkLst>
        </pc:picChg>
        <pc:picChg chg="add mod modCrop">
          <ac:chgData name="zhanqian wu" userId="d2c6610ee194b056" providerId="LiveId" clId="{AAADCA78-66CA-414B-8E7F-1F8FC271378B}" dt="2023-12-02T04:29:08.456" v="92" actId="164"/>
          <ac:picMkLst>
            <pc:docMk/>
            <pc:sldMk cId="1850123518" sldId="295"/>
            <ac:picMk id="6" creationId="{1D2F264D-74E2-408D-C030-95261D98924D}"/>
          </ac:picMkLst>
        </pc:picChg>
        <pc:picChg chg="add mod modCrop">
          <ac:chgData name="zhanqian wu" userId="d2c6610ee194b056" providerId="LiveId" clId="{AAADCA78-66CA-414B-8E7F-1F8FC271378B}" dt="2023-12-02T04:29:08.456" v="92" actId="164"/>
          <ac:picMkLst>
            <pc:docMk/>
            <pc:sldMk cId="1850123518" sldId="295"/>
            <ac:picMk id="9" creationId="{E1FF4C30-BFBA-395C-73C9-AE226704091F}"/>
          </ac:picMkLst>
        </pc:picChg>
        <pc:picChg chg="add mod modCrop">
          <ac:chgData name="zhanqian wu" userId="d2c6610ee194b056" providerId="LiveId" clId="{AAADCA78-66CA-414B-8E7F-1F8FC271378B}" dt="2023-12-02T04:29:08.456" v="92" actId="164"/>
          <ac:picMkLst>
            <pc:docMk/>
            <pc:sldMk cId="1850123518" sldId="295"/>
            <ac:picMk id="13" creationId="{FFA49D25-9A7F-783F-162D-E1E453309270}"/>
          </ac:picMkLst>
        </pc:picChg>
        <pc:picChg chg="add del">
          <ac:chgData name="zhanqian wu" userId="d2c6610ee194b056" providerId="LiveId" clId="{AAADCA78-66CA-414B-8E7F-1F8FC271378B}" dt="2023-12-03T00:00:16.230" v="568" actId="478"/>
          <ac:picMkLst>
            <pc:docMk/>
            <pc:sldMk cId="1850123518" sldId="295"/>
            <ac:picMk id="26" creationId="{86DB0F5F-AAEF-7C54-D857-D709ACB13167}"/>
          </ac:picMkLst>
        </pc:picChg>
        <pc:picChg chg="add mod">
          <ac:chgData name="zhanqian wu" userId="d2c6610ee194b056" providerId="LiveId" clId="{AAADCA78-66CA-414B-8E7F-1F8FC271378B}" dt="2023-12-03T00:01:22.319" v="573" actId="1076"/>
          <ac:picMkLst>
            <pc:docMk/>
            <pc:sldMk cId="1850123518" sldId="295"/>
            <ac:picMk id="27" creationId="{24E108AA-3C64-023E-0C98-8DB92A5184F0}"/>
          </ac:picMkLst>
        </pc:picChg>
      </pc:sldChg>
      <pc:sldChg chg="addSp delSp modSp mod ord">
        <pc:chgData name="zhanqian wu" userId="d2c6610ee194b056" providerId="LiveId" clId="{AAADCA78-66CA-414B-8E7F-1F8FC271378B}" dt="2023-12-03T04:33:22.221" v="1773"/>
        <pc:sldMkLst>
          <pc:docMk/>
          <pc:sldMk cId="1432470552" sldId="296"/>
        </pc:sldMkLst>
        <pc:spChg chg="add mod">
          <ac:chgData name="zhanqian wu" userId="d2c6610ee194b056" providerId="LiveId" clId="{AAADCA78-66CA-414B-8E7F-1F8FC271378B}" dt="2023-12-02T04:50:21.121" v="270" actId="164"/>
          <ac:spMkLst>
            <pc:docMk/>
            <pc:sldMk cId="1432470552" sldId="296"/>
            <ac:spMk id="8" creationId="{3DE2F7B9-8252-C7CB-1E8A-2E0B7EBF4EB0}"/>
          </ac:spMkLst>
        </pc:spChg>
        <pc:spChg chg="add mod">
          <ac:chgData name="zhanqian wu" userId="d2c6610ee194b056" providerId="LiveId" clId="{AAADCA78-66CA-414B-8E7F-1F8FC271378B}" dt="2023-12-02T04:50:21.121" v="270" actId="164"/>
          <ac:spMkLst>
            <pc:docMk/>
            <pc:sldMk cId="1432470552" sldId="296"/>
            <ac:spMk id="9" creationId="{67895C02-C024-7D75-A56B-EEFDC19F9D8B}"/>
          </ac:spMkLst>
        </pc:spChg>
        <pc:spChg chg="add mod">
          <ac:chgData name="zhanqian wu" userId="d2c6610ee194b056" providerId="LiveId" clId="{AAADCA78-66CA-414B-8E7F-1F8FC271378B}" dt="2023-12-02T04:50:21.121" v="270" actId="164"/>
          <ac:spMkLst>
            <pc:docMk/>
            <pc:sldMk cId="1432470552" sldId="296"/>
            <ac:spMk id="12" creationId="{6B9BD865-CFF8-F85D-A83F-154CF916CCEE}"/>
          </ac:spMkLst>
        </pc:spChg>
        <pc:spChg chg="add mod">
          <ac:chgData name="zhanqian wu" userId="d2c6610ee194b056" providerId="LiveId" clId="{AAADCA78-66CA-414B-8E7F-1F8FC271378B}" dt="2023-12-02T04:51:16.037" v="293" actId="164"/>
          <ac:spMkLst>
            <pc:docMk/>
            <pc:sldMk cId="1432470552" sldId="296"/>
            <ac:spMk id="14" creationId="{8393C641-48D1-ADEC-9BDF-CA96CB96B817}"/>
          </ac:spMkLst>
        </pc:spChg>
        <pc:spChg chg="add mod">
          <ac:chgData name="zhanqian wu" userId="d2c6610ee194b056" providerId="LiveId" clId="{AAADCA78-66CA-414B-8E7F-1F8FC271378B}" dt="2023-12-02T04:52:02.915" v="315" actId="14100"/>
          <ac:spMkLst>
            <pc:docMk/>
            <pc:sldMk cId="1432470552" sldId="296"/>
            <ac:spMk id="22" creationId="{5E365AAD-C27E-AB6A-3A2A-9D402551C90E}"/>
          </ac:spMkLst>
        </pc:spChg>
        <pc:spChg chg="add mod">
          <ac:chgData name="zhanqian wu" userId="d2c6610ee194b056" providerId="LiveId" clId="{AAADCA78-66CA-414B-8E7F-1F8FC271378B}" dt="2023-12-02T04:56:36.929" v="431" actId="1076"/>
          <ac:spMkLst>
            <pc:docMk/>
            <pc:sldMk cId="1432470552" sldId="296"/>
            <ac:spMk id="25" creationId="{F9A716AC-6852-0E2A-E221-E2A6FBDA337C}"/>
          </ac:spMkLst>
        </pc:spChg>
        <pc:spChg chg="add mod">
          <ac:chgData name="zhanqian wu" userId="d2c6610ee194b056" providerId="LiveId" clId="{AAADCA78-66CA-414B-8E7F-1F8FC271378B}" dt="2023-12-02T04:56:39.727" v="432" actId="20577"/>
          <ac:spMkLst>
            <pc:docMk/>
            <pc:sldMk cId="1432470552" sldId="296"/>
            <ac:spMk id="30" creationId="{89CBAF8B-6435-BF41-750C-65EF408B14B9}"/>
          </ac:spMkLst>
        </pc:spChg>
        <pc:spChg chg="mod">
          <ac:chgData name="zhanqian wu" userId="d2c6610ee194b056" providerId="LiveId" clId="{AAADCA78-66CA-414B-8E7F-1F8FC271378B}" dt="2023-12-02T04:58:41.988" v="435" actId="20577"/>
          <ac:spMkLst>
            <pc:docMk/>
            <pc:sldMk cId="1432470552" sldId="296"/>
            <ac:spMk id="443" creationId="{00000000-0000-0000-0000-000000000000}"/>
          </ac:spMkLst>
        </pc:spChg>
        <pc:grpChg chg="add del mod">
          <ac:chgData name="zhanqian wu" userId="d2c6610ee194b056" providerId="LiveId" clId="{AAADCA78-66CA-414B-8E7F-1F8FC271378B}" dt="2023-12-02T04:43:35.558" v="214" actId="478"/>
          <ac:grpSpMkLst>
            <pc:docMk/>
            <pc:sldMk cId="1432470552" sldId="296"/>
            <ac:grpSpMk id="4" creationId="{5EBDE64A-7CDD-4F3A-3884-C1DB27DB58C2}"/>
          </ac:grpSpMkLst>
        </pc:grpChg>
        <pc:grpChg chg="add mod">
          <ac:chgData name="zhanqian wu" userId="d2c6610ee194b056" providerId="LiveId" clId="{AAADCA78-66CA-414B-8E7F-1F8FC271378B}" dt="2023-12-02T04:51:16.037" v="293" actId="164"/>
          <ac:grpSpMkLst>
            <pc:docMk/>
            <pc:sldMk cId="1432470552" sldId="296"/>
            <ac:grpSpMk id="13" creationId="{C9B6EF71-049D-A416-CE83-B978B1890895}"/>
          </ac:grpSpMkLst>
        </pc:grpChg>
        <pc:grpChg chg="add mod">
          <ac:chgData name="zhanqian wu" userId="d2c6610ee194b056" providerId="LiveId" clId="{AAADCA78-66CA-414B-8E7F-1F8FC271378B}" dt="2023-12-02T04:51:59.518" v="314" actId="1076"/>
          <ac:grpSpMkLst>
            <pc:docMk/>
            <pc:sldMk cId="1432470552" sldId="296"/>
            <ac:grpSpMk id="15" creationId="{66EC4AB5-72BF-1AD7-DD69-0BC3C4DAA51D}"/>
          </ac:grpSpMkLst>
        </pc:grpChg>
        <pc:grpChg chg="mod">
          <ac:chgData name="zhanqian wu" userId="d2c6610ee194b056" providerId="LiveId" clId="{AAADCA78-66CA-414B-8E7F-1F8FC271378B}" dt="2023-12-02T04:52:20.463" v="339" actId="1036"/>
          <ac:grpSpMkLst>
            <pc:docMk/>
            <pc:sldMk cId="1432470552" sldId="296"/>
            <ac:grpSpMk id="446" creationId="{BA08CE15-03A0-EDE9-28B4-0416B33553D5}"/>
          </ac:grpSpMkLst>
        </pc:grpChg>
        <pc:grpChg chg="mod">
          <ac:chgData name="zhanqian wu" userId="d2c6610ee194b056" providerId="LiveId" clId="{AAADCA78-66CA-414B-8E7F-1F8FC271378B}" dt="2023-12-02T04:52:20.463" v="339" actId="1036"/>
          <ac:grpSpMkLst>
            <pc:docMk/>
            <pc:sldMk cId="1432470552" sldId="296"/>
            <ac:grpSpMk id="447" creationId="{AD615068-5C7D-F97D-02E8-2BFF7C84A19B}"/>
          </ac:grpSpMkLst>
        </pc:grpChg>
        <pc:grpChg chg="mod">
          <ac:chgData name="zhanqian wu" userId="d2c6610ee194b056" providerId="LiveId" clId="{AAADCA78-66CA-414B-8E7F-1F8FC271378B}" dt="2023-12-02T04:52:20.463" v="339" actId="1036"/>
          <ac:grpSpMkLst>
            <pc:docMk/>
            <pc:sldMk cId="1432470552" sldId="296"/>
            <ac:grpSpMk id="448" creationId="{E3C70C8D-D3C5-41A9-2F2E-44C86A6B1F71}"/>
          </ac:grpSpMkLst>
        </pc:grpChg>
        <pc:graphicFrameChg chg="add del mod">
          <ac:chgData name="zhanqian wu" userId="d2c6610ee194b056" providerId="LiveId" clId="{AAADCA78-66CA-414B-8E7F-1F8FC271378B}" dt="2023-12-02T04:45:44.320" v="217"/>
          <ac:graphicFrameMkLst>
            <pc:docMk/>
            <pc:sldMk cId="1432470552" sldId="296"/>
            <ac:graphicFrameMk id="5" creationId="{921CDD68-FF88-4412-9006-8FBAA52AD7BC}"/>
          </ac:graphicFrameMkLst>
        </pc:graphicFrameChg>
        <pc:picChg chg="add mod">
          <ac:chgData name="zhanqian wu" userId="d2c6610ee194b056" providerId="LiveId" clId="{AAADCA78-66CA-414B-8E7F-1F8FC271378B}" dt="2023-12-02T04:39:54.098" v="212" actId="164"/>
          <ac:picMkLst>
            <pc:docMk/>
            <pc:sldMk cId="1432470552" sldId="296"/>
            <ac:picMk id="2" creationId="{C4D13903-4616-C139-6E35-89B7FE53E00C}"/>
          </ac:picMkLst>
        </pc:picChg>
        <pc:picChg chg="add mod">
          <ac:chgData name="zhanqian wu" userId="d2c6610ee194b056" providerId="LiveId" clId="{AAADCA78-66CA-414B-8E7F-1F8FC271378B}" dt="2023-12-02T04:39:54.098" v="212" actId="164"/>
          <ac:picMkLst>
            <pc:docMk/>
            <pc:sldMk cId="1432470552" sldId="296"/>
            <ac:picMk id="3" creationId="{6EDBFA8A-314A-E198-22CD-BCE7875B88CE}"/>
          </ac:picMkLst>
        </pc:picChg>
        <pc:picChg chg="add mod modCrop">
          <ac:chgData name="zhanqian wu" userId="d2c6610ee194b056" providerId="LiveId" clId="{AAADCA78-66CA-414B-8E7F-1F8FC271378B}" dt="2023-12-02T04:47:44.226" v="233" actId="14100"/>
          <ac:picMkLst>
            <pc:docMk/>
            <pc:sldMk cId="1432470552" sldId="296"/>
            <ac:picMk id="7" creationId="{D71B8647-E70D-CEDB-9C40-9722645F3B57}"/>
          </ac:picMkLst>
        </pc:picChg>
        <pc:picChg chg="mod">
          <ac:chgData name="zhanqian wu" userId="d2c6610ee194b056" providerId="LiveId" clId="{AAADCA78-66CA-414B-8E7F-1F8FC271378B}" dt="2023-12-02T04:50:21.121" v="270" actId="164"/>
          <ac:picMkLst>
            <pc:docMk/>
            <pc:sldMk cId="1432470552" sldId="296"/>
            <ac:picMk id="449" creationId="{43FCE953-9B99-90E2-259A-C4CD06A749C0}"/>
          </ac:picMkLst>
        </pc:picChg>
        <pc:cxnChg chg="add mod">
          <ac:chgData name="zhanqian wu" userId="d2c6610ee194b056" providerId="LiveId" clId="{AAADCA78-66CA-414B-8E7F-1F8FC271378B}" dt="2023-12-02T04:50:21.121" v="270" actId="164"/>
          <ac:cxnSpMkLst>
            <pc:docMk/>
            <pc:sldMk cId="1432470552" sldId="296"/>
            <ac:cxnSpMk id="11" creationId="{41C3EE1F-8D93-18F6-7C55-729FB820C899}"/>
          </ac:cxnSpMkLst>
        </pc:cxnChg>
      </pc:sldChg>
      <pc:sldChg chg="addSp delSp modSp add del mod">
        <pc:chgData name="zhanqian wu" userId="d2c6610ee194b056" providerId="LiveId" clId="{AAADCA78-66CA-414B-8E7F-1F8FC271378B}" dt="2023-12-03T03:47:59.170" v="1460" actId="47"/>
        <pc:sldMkLst>
          <pc:docMk/>
          <pc:sldMk cId="360438842" sldId="297"/>
        </pc:sldMkLst>
        <pc:spChg chg="del">
          <ac:chgData name="zhanqian wu" userId="d2c6610ee194b056" providerId="LiveId" clId="{AAADCA78-66CA-414B-8E7F-1F8FC271378B}" dt="2023-12-02T01:39:32.153" v="2" actId="478"/>
          <ac:spMkLst>
            <pc:docMk/>
            <pc:sldMk cId="360438842" sldId="297"/>
            <ac:spMk id="426" creationId="{1D073ACD-7CE1-5F23-BB7E-7324774C23BC}"/>
          </ac:spMkLst>
        </pc:spChg>
        <pc:spChg chg="del">
          <ac:chgData name="zhanqian wu" userId="d2c6610ee194b056" providerId="LiveId" clId="{AAADCA78-66CA-414B-8E7F-1F8FC271378B}" dt="2023-12-02T01:39:32.153" v="2" actId="478"/>
          <ac:spMkLst>
            <pc:docMk/>
            <pc:sldMk cId="360438842" sldId="297"/>
            <ac:spMk id="428" creationId="{17F3BA2B-67D9-DFE6-656C-4884C02C058D}"/>
          </ac:spMkLst>
        </pc:spChg>
        <pc:spChg chg="del">
          <ac:chgData name="zhanqian wu" userId="d2c6610ee194b056" providerId="LiveId" clId="{AAADCA78-66CA-414B-8E7F-1F8FC271378B}" dt="2023-12-02T01:39:32.153" v="2" actId="478"/>
          <ac:spMkLst>
            <pc:docMk/>
            <pc:sldMk cId="360438842" sldId="297"/>
            <ac:spMk id="429" creationId="{4402621B-79AE-A197-6DC0-02787DA846CC}"/>
          </ac:spMkLst>
        </pc:spChg>
        <pc:spChg chg="del">
          <ac:chgData name="zhanqian wu" userId="d2c6610ee194b056" providerId="LiveId" clId="{AAADCA78-66CA-414B-8E7F-1F8FC271378B}" dt="2023-12-02T01:39:32.153" v="2" actId="478"/>
          <ac:spMkLst>
            <pc:docMk/>
            <pc:sldMk cId="360438842" sldId="297"/>
            <ac:spMk id="430" creationId="{3111AB7C-D2D3-E26F-AD11-32F712F75EAB}"/>
          </ac:spMkLst>
        </pc:s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10" creationId="{B9125F47-0467-D2C2-882B-9BEA2FE12552}"/>
          </ac:grpSpMkLst>
        </pc:gr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25" creationId="{30A2734D-CBE2-80D6-969E-AE4726DAE309}"/>
          </ac:grpSpMkLst>
        </pc:gr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57" creationId="{A22255F8-A179-889E-32F6-758AA9A05453}"/>
          </ac:grpSpMkLst>
        </pc:gr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62" creationId="{C7C0399D-FE51-B5E3-1515-AC7BBADDE1D6}"/>
          </ac:grpSpMkLst>
        </pc:gr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405" creationId="{3C2E4A64-64A3-2E58-5825-970924674548}"/>
          </ac:grpSpMkLst>
        </pc:gr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406" creationId="{228F6AA0-165C-D22C-9D3E-E78AF537CF80}"/>
          </ac:grpSpMkLst>
        </pc:grpChg>
        <pc:grpChg chg="del">
          <ac:chgData name="zhanqian wu" userId="d2c6610ee194b056" providerId="LiveId" clId="{AAADCA78-66CA-414B-8E7F-1F8FC271378B}" dt="2023-12-02T01:39:32.153" v="2" actId="478"/>
          <ac:grpSpMkLst>
            <pc:docMk/>
            <pc:sldMk cId="360438842" sldId="297"/>
            <ac:grpSpMk id="425" creationId="{C04FDF2B-36F0-6BF3-DE98-E1CB69B0A448}"/>
          </ac:grpSpMkLst>
        </pc:grpChg>
        <pc:graphicFrameChg chg="add del mod">
          <ac:chgData name="zhanqian wu" userId="d2c6610ee194b056" providerId="LiveId" clId="{AAADCA78-66CA-414B-8E7F-1F8FC271378B}" dt="2023-12-02T01:39:35.138" v="8"/>
          <ac:graphicFrameMkLst>
            <pc:docMk/>
            <pc:sldMk cId="360438842" sldId="297"/>
            <ac:graphicFrameMk id="4" creationId="{3BC25026-0341-1F26-0A0C-3C5BFE411F9F}"/>
          </ac:graphicFrameMkLst>
        </pc:graphicFrameChg>
        <pc:graphicFrameChg chg="add del mod">
          <ac:chgData name="zhanqian wu" userId="d2c6610ee194b056" providerId="LiveId" clId="{AAADCA78-66CA-414B-8E7F-1F8FC271378B}" dt="2023-12-02T04:19:00.112" v="20"/>
          <ac:graphicFrameMkLst>
            <pc:docMk/>
            <pc:sldMk cId="360438842" sldId="297"/>
            <ac:graphicFrameMk id="9" creationId="{AF14BA52-11D5-11B6-0B4B-430E749FEB29}"/>
          </ac:graphicFrameMkLst>
        </pc:graphicFrameChg>
        <pc:graphicFrameChg chg="add del mod">
          <ac:chgData name="zhanqian wu" userId="d2c6610ee194b056" providerId="LiveId" clId="{AAADCA78-66CA-414B-8E7F-1F8FC271378B}" dt="2023-12-02T04:22:36.309" v="36"/>
          <ac:graphicFrameMkLst>
            <pc:docMk/>
            <pc:sldMk cId="360438842" sldId="297"/>
            <ac:graphicFrameMk id="15" creationId="{7B9219CE-F873-260D-7B59-B5829BBF185D}"/>
          </ac:graphicFrameMkLst>
        </pc:graphicFrameChg>
        <pc:picChg chg="add mod modCrop">
          <ac:chgData name="zhanqian wu" userId="d2c6610ee194b056" providerId="LiveId" clId="{AAADCA78-66CA-414B-8E7F-1F8FC271378B}" dt="2023-12-02T04:22:56.603" v="45" actId="1076"/>
          <ac:picMkLst>
            <pc:docMk/>
            <pc:sldMk cId="360438842" sldId="297"/>
            <ac:picMk id="6" creationId="{FF947FB6-CCB4-0A26-B19F-96BDBA94078E}"/>
          </ac:picMkLst>
        </pc:picChg>
        <pc:picChg chg="add mod modCrop">
          <ac:chgData name="zhanqian wu" userId="d2c6610ee194b056" providerId="LiveId" clId="{AAADCA78-66CA-414B-8E7F-1F8FC271378B}" dt="2023-12-02T04:19:43.503" v="33" actId="1076"/>
          <ac:picMkLst>
            <pc:docMk/>
            <pc:sldMk cId="360438842" sldId="297"/>
            <ac:picMk id="14" creationId="{0BDD65F0-9E88-70B2-4482-969880D85DEC}"/>
          </ac:picMkLst>
        </pc:picChg>
        <pc:picChg chg="add mod modCrop">
          <ac:chgData name="zhanqian wu" userId="d2c6610ee194b056" providerId="LiveId" clId="{AAADCA78-66CA-414B-8E7F-1F8FC271378B}" dt="2023-12-02T04:22:49.802" v="43" actId="14100"/>
          <ac:picMkLst>
            <pc:docMk/>
            <pc:sldMk cId="360438842" sldId="297"/>
            <ac:picMk id="17" creationId="{0D993038-A562-A9B4-D2FF-61DB79C9EAA9}"/>
          </ac:picMkLst>
        </pc:picChg>
        <pc:cxnChg chg="del">
          <ac:chgData name="zhanqian wu" userId="d2c6610ee194b056" providerId="LiveId" clId="{AAADCA78-66CA-414B-8E7F-1F8FC271378B}" dt="2023-12-02T01:39:32.153" v="2" actId="478"/>
          <ac:cxnSpMkLst>
            <pc:docMk/>
            <pc:sldMk cId="360438842" sldId="297"/>
            <ac:cxnSpMk id="431" creationId="{E7E8DFFA-AB92-3BAA-E07F-282801A8CF20}"/>
          </ac:cxnSpMkLst>
        </pc:cxnChg>
      </pc:sldChg>
      <pc:sldChg chg="addSp delSp modSp mod">
        <pc:chgData name="zhanqian wu" userId="d2c6610ee194b056" providerId="LiveId" clId="{AAADCA78-66CA-414B-8E7F-1F8FC271378B}" dt="2023-12-04T04:03:40.159" v="1845" actId="14100"/>
        <pc:sldMkLst>
          <pc:docMk/>
          <pc:sldMk cId="3073135612" sldId="298"/>
        </pc:sldMkLst>
        <pc:spChg chg="add mod">
          <ac:chgData name="zhanqian wu" userId="d2c6610ee194b056" providerId="LiveId" clId="{AAADCA78-66CA-414B-8E7F-1F8FC271378B}" dt="2023-12-02T21:32:53.555" v="549"/>
          <ac:spMkLst>
            <pc:docMk/>
            <pc:sldMk cId="3073135612" sldId="298"/>
            <ac:spMk id="2" creationId="{75B8395D-B9D5-CC74-3B07-2E8C6EBF9E40}"/>
          </ac:spMkLst>
        </pc:spChg>
        <pc:spChg chg="add mod">
          <ac:chgData name="zhanqian wu" userId="d2c6610ee194b056" providerId="LiveId" clId="{AAADCA78-66CA-414B-8E7F-1F8FC271378B}" dt="2023-12-04T04:03:40.159" v="1845" actId="14100"/>
          <ac:spMkLst>
            <pc:docMk/>
            <pc:sldMk cId="3073135612" sldId="298"/>
            <ac:spMk id="3" creationId="{172F19ED-B806-8DCB-2EF6-36111D64FE2B}"/>
          </ac:spMkLst>
        </pc:spChg>
        <pc:spChg chg="add del mod">
          <ac:chgData name="zhanqian wu" userId="d2c6610ee194b056" providerId="LiveId" clId="{AAADCA78-66CA-414B-8E7F-1F8FC271378B}" dt="2023-12-02T21:32:23.489" v="531" actId="478"/>
          <ac:spMkLst>
            <pc:docMk/>
            <pc:sldMk cId="3073135612" sldId="298"/>
            <ac:spMk id="4" creationId="{1080C495-308A-88FA-2C6E-1B54CFCC3D7B}"/>
          </ac:spMkLst>
        </pc:spChg>
        <pc:spChg chg="add mod">
          <ac:chgData name="zhanqian wu" userId="d2c6610ee194b056" providerId="LiveId" clId="{AAADCA78-66CA-414B-8E7F-1F8FC271378B}" dt="2023-12-04T04:03:18.049" v="1838" actId="1076"/>
          <ac:spMkLst>
            <pc:docMk/>
            <pc:sldMk cId="3073135612" sldId="298"/>
            <ac:spMk id="4" creationId="{1325F4EF-2587-3065-4D6E-379BEEF93A5E}"/>
          </ac:spMkLst>
        </pc:spChg>
        <pc:spChg chg="add mod">
          <ac:chgData name="zhanqian wu" userId="d2c6610ee194b056" providerId="LiveId" clId="{AAADCA78-66CA-414B-8E7F-1F8FC271378B}" dt="2023-12-04T04:03:29.883" v="1844" actId="14100"/>
          <ac:spMkLst>
            <pc:docMk/>
            <pc:sldMk cId="3073135612" sldId="298"/>
            <ac:spMk id="5" creationId="{6CD20EFD-0CDB-DEF3-78E0-5A70540421BD}"/>
          </ac:spMkLst>
        </pc:spChg>
        <pc:spChg chg="add del">
          <ac:chgData name="zhanqian wu" userId="d2c6610ee194b056" providerId="LiveId" clId="{AAADCA78-66CA-414B-8E7F-1F8FC271378B}" dt="2023-12-02T21:32:28.238" v="537"/>
          <ac:spMkLst>
            <pc:docMk/>
            <pc:sldMk cId="3073135612" sldId="298"/>
            <ac:spMk id="6" creationId="{CE49085E-A1FE-E272-319E-E58B81702F4C}"/>
          </ac:spMkLst>
        </pc:spChg>
        <pc:spChg chg="add mod">
          <ac:chgData name="zhanqian wu" userId="d2c6610ee194b056" providerId="LiveId" clId="{AAADCA78-66CA-414B-8E7F-1F8FC271378B}" dt="2023-12-02T21:36:57.253" v="560" actId="1076"/>
          <ac:spMkLst>
            <pc:docMk/>
            <pc:sldMk cId="3073135612" sldId="298"/>
            <ac:spMk id="31" creationId="{423A24C7-D290-9D3D-E629-268681E2189A}"/>
          </ac:spMkLst>
        </pc:spChg>
      </pc:sldChg>
      <pc:sldChg chg="add del">
        <pc:chgData name="zhanqian wu" userId="d2c6610ee194b056" providerId="LiveId" clId="{AAADCA78-66CA-414B-8E7F-1F8FC271378B}" dt="2023-12-02T01:39:35.138" v="8"/>
        <pc:sldMkLst>
          <pc:docMk/>
          <pc:sldMk cId="4108481894" sldId="298"/>
        </pc:sldMkLst>
      </pc:sldChg>
      <pc:sldChg chg="modSp mod ord">
        <pc:chgData name="zhanqian wu" userId="d2c6610ee194b056" providerId="LiveId" clId="{AAADCA78-66CA-414B-8E7F-1F8FC271378B}" dt="2023-12-03T04:33:27.203" v="1775"/>
        <pc:sldMkLst>
          <pc:docMk/>
          <pc:sldMk cId="3033366429" sldId="299"/>
        </pc:sldMkLst>
        <pc:picChg chg="mod">
          <ac:chgData name="zhanqian wu" userId="d2c6610ee194b056" providerId="LiveId" clId="{AAADCA78-66CA-414B-8E7F-1F8FC271378B}" dt="2023-12-03T04:08:05.342" v="1605" actId="1076"/>
          <ac:picMkLst>
            <pc:docMk/>
            <pc:sldMk cId="3033366429" sldId="299"/>
            <ac:picMk id="5" creationId="{8DB830DD-55F7-BBD3-EF45-DB5918B7806A}"/>
          </ac:picMkLst>
        </pc:picChg>
      </pc:sldChg>
      <pc:sldChg chg="ord">
        <pc:chgData name="zhanqian wu" userId="d2c6610ee194b056" providerId="LiveId" clId="{AAADCA78-66CA-414B-8E7F-1F8FC271378B}" dt="2023-12-03T04:33:14.572" v="1771"/>
        <pc:sldMkLst>
          <pc:docMk/>
          <pc:sldMk cId="3521849933" sldId="300"/>
        </pc:sldMkLst>
      </pc:sldChg>
      <pc:sldChg chg="addSp delSp modSp add mod">
        <pc:chgData name="zhanqian wu" userId="d2c6610ee194b056" providerId="LiveId" clId="{AAADCA78-66CA-414B-8E7F-1F8FC271378B}" dt="2023-12-05T04:17:23.241" v="2044" actId="20577"/>
        <pc:sldMkLst>
          <pc:docMk/>
          <pc:sldMk cId="2017886919" sldId="301"/>
        </pc:sldMkLst>
        <pc:spChg chg="del">
          <ac:chgData name="zhanqian wu" userId="d2c6610ee194b056" providerId="LiveId" clId="{AAADCA78-66CA-414B-8E7F-1F8FC271378B}" dt="2023-12-03T00:26:49.568" v="706" actId="478"/>
          <ac:spMkLst>
            <pc:docMk/>
            <pc:sldMk cId="2017886919" sldId="301"/>
            <ac:spMk id="21" creationId="{AB415025-63CD-F869-08CF-E87A1BECD1B9}"/>
          </ac:spMkLst>
        </pc:spChg>
        <pc:spChg chg="del">
          <ac:chgData name="zhanqian wu" userId="d2c6610ee194b056" providerId="LiveId" clId="{AAADCA78-66CA-414B-8E7F-1F8FC271378B}" dt="2023-12-03T00:26:49.568" v="706" actId="478"/>
          <ac:spMkLst>
            <pc:docMk/>
            <pc:sldMk cId="2017886919" sldId="301"/>
            <ac:spMk id="23" creationId="{80C50F75-05C0-7159-F939-076ECE83AC2B}"/>
          </ac:spMkLst>
        </pc:spChg>
        <pc:spChg chg="del">
          <ac:chgData name="zhanqian wu" userId="d2c6610ee194b056" providerId="LiveId" clId="{AAADCA78-66CA-414B-8E7F-1F8FC271378B}" dt="2023-12-03T00:26:49.568" v="706" actId="478"/>
          <ac:spMkLst>
            <pc:docMk/>
            <pc:sldMk cId="2017886919" sldId="301"/>
            <ac:spMk id="29" creationId="{AB31760C-6BEA-7BAB-7367-13715CACF1EB}"/>
          </ac:spMkLst>
        </pc:spChg>
        <pc:spChg chg="del">
          <ac:chgData name="zhanqian wu" userId="d2c6610ee194b056" providerId="LiveId" clId="{AAADCA78-66CA-414B-8E7F-1F8FC271378B}" dt="2023-12-03T00:26:51.235" v="707" actId="478"/>
          <ac:spMkLst>
            <pc:docMk/>
            <pc:sldMk cId="2017886919" sldId="301"/>
            <ac:spMk id="30" creationId="{75E201E8-8814-8BBF-EC7F-0269B88EBB66}"/>
          </ac:spMkLst>
        </pc:spChg>
        <pc:spChg chg="del">
          <ac:chgData name="zhanqian wu" userId="d2c6610ee194b056" providerId="LiveId" clId="{AAADCA78-66CA-414B-8E7F-1F8FC271378B}" dt="2023-12-03T00:21:41.448" v="704" actId="478"/>
          <ac:spMkLst>
            <pc:docMk/>
            <pc:sldMk cId="2017886919" sldId="301"/>
            <ac:spMk id="33" creationId="{D597C0E4-6B89-432D-95D9-8D8C810ECA84}"/>
          </ac:spMkLst>
        </pc:spChg>
        <pc:spChg chg="del">
          <ac:chgData name="zhanqian wu" userId="d2c6610ee194b056" providerId="LiveId" clId="{AAADCA78-66CA-414B-8E7F-1F8FC271378B}" dt="2023-12-03T00:26:52.274" v="708" actId="478"/>
          <ac:spMkLst>
            <pc:docMk/>
            <pc:sldMk cId="2017886919" sldId="301"/>
            <ac:spMk id="35" creationId="{66091175-B5D1-35A9-994D-D0C2321ED558}"/>
          </ac:spMkLst>
        </pc:spChg>
        <pc:spChg chg="add mod">
          <ac:chgData name="zhanqian wu" userId="d2c6610ee194b056" providerId="LiveId" clId="{AAADCA78-66CA-414B-8E7F-1F8FC271378B}" dt="2023-12-03T02:31:48.492" v="1120" actId="1076"/>
          <ac:spMkLst>
            <pc:docMk/>
            <pc:sldMk cId="2017886919" sldId="301"/>
            <ac:spMk id="52" creationId="{147EDE45-26B9-D44B-7250-35E850608F5E}"/>
          </ac:spMkLst>
        </pc:spChg>
        <pc:spChg chg="add mod">
          <ac:chgData name="zhanqian wu" userId="d2c6610ee194b056" providerId="LiveId" clId="{AAADCA78-66CA-414B-8E7F-1F8FC271378B}" dt="2023-12-03T02:29:22.063" v="1044" actId="1076"/>
          <ac:spMkLst>
            <pc:docMk/>
            <pc:sldMk cId="2017886919" sldId="301"/>
            <ac:spMk id="53" creationId="{9A8198B3-B747-F44D-C1DD-4028A0AC09EB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54" creationId="{0BA5F704-2858-7A4F-78C0-F3F9D90D5D22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55" creationId="{1FCB5A84-B454-A075-DEA4-8F5FF02AFB1B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59" creationId="{BEA34626-C8B6-591A-02C5-E837CD048536}"/>
          </ac:spMkLst>
        </pc:spChg>
        <pc:spChg chg="del">
          <ac:chgData name="zhanqian wu" userId="d2c6610ee194b056" providerId="LiveId" clId="{AAADCA78-66CA-414B-8E7F-1F8FC271378B}" dt="2023-12-03T00:21:43.924" v="705" actId="478"/>
          <ac:spMkLst>
            <pc:docMk/>
            <pc:sldMk cId="2017886919" sldId="301"/>
            <ac:spMk id="426" creationId="{1D073ACD-7CE1-5F23-BB7E-7324774C23BC}"/>
          </ac:spMkLst>
        </pc:spChg>
        <pc:spChg chg="del">
          <ac:chgData name="zhanqian wu" userId="d2c6610ee194b056" providerId="LiveId" clId="{AAADCA78-66CA-414B-8E7F-1F8FC271378B}" dt="2023-12-03T00:26:49.568" v="706" actId="478"/>
          <ac:spMkLst>
            <pc:docMk/>
            <pc:sldMk cId="2017886919" sldId="301"/>
            <ac:spMk id="428" creationId="{17F3BA2B-67D9-DFE6-656C-4884C02C058D}"/>
          </ac:spMkLst>
        </pc:spChg>
        <pc:spChg chg="del">
          <ac:chgData name="zhanqian wu" userId="d2c6610ee194b056" providerId="LiveId" clId="{AAADCA78-66CA-414B-8E7F-1F8FC271378B}" dt="2023-12-03T00:26:49.568" v="706" actId="478"/>
          <ac:spMkLst>
            <pc:docMk/>
            <pc:sldMk cId="2017886919" sldId="301"/>
            <ac:spMk id="429" creationId="{4402621B-79AE-A197-6DC0-02787DA846CC}"/>
          </ac:spMkLst>
        </pc:spChg>
        <pc:spChg chg="del">
          <ac:chgData name="zhanqian wu" userId="d2c6610ee194b056" providerId="LiveId" clId="{AAADCA78-66CA-414B-8E7F-1F8FC271378B}" dt="2023-12-03T00:26:49.568" v="706" actId="478"/>
          <ac:spMkLst>
            <pc:docMk/>
            <pc:sldMk cId="2017886919" sldId="301"/>
            <ac:spMk id="430" creationId="{3111AB7C-D2D3-E26F-AD11-32F712F75EAB}"/>
          </ac:spMkLst>
        </pc:spChg>
        <pc:spChg chg="mod">
          <ac:chgData name="zhanqian wu" userId="d2c6610ee194b056" providerId="LiveId" clId="{AAADCA78-66CA-414B-8E7F-1F8FC271378B}" dt="2023-12-03T02:13:16.515" v="926" actId="20577"/>
          <ac:spMkLst>
            <pc:docMk/>
            <pc:sldMk cId="2017886919" sldId="301"/>
            <ac:spMk id="443" creationId="{00000000-0000-0000-0000-000000000000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24" creationId="{EAD844C2-15BB-4E23-3884-1E3C6E5EF9DC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25" creationId="{3920CB94-1144-BDEF-8917-CB6795BA192F}"/>
          </ac:spMkLst>
        </pc:spChg>
        <pc:spChg chg="add del">
          <ac:chgData name="zhanqian wu" userId="d2c6610ee194b056" providerId="LiveId" clId="{AAADCA78-66CA-414B-8E7F-1F8FC271378B}" dt="2023-12-03T02:03:52.042" v="820" actId="478"/>
          <ac:spMkLst>
            <pc:docMk/>
            <pc:sldMk cId="2017886919" sldId="301"/>
            <ac:spMk id="1027" creationId="{DD2C1BE7-638B-6002-CDC1-9F5A0FC6AC68}"/>
          </ac:spMkLst>
        </pc:spChg>
        <pc:spChg chg="add del mod">
          <ac:chgData name="zhanqian wu" userId="d2c6610ee194b056" providerId="LiveId" clId="{AAADCA78-66CA-414B-8E7F-1F8FC271378B}" dt="2023-12-03T02:04:43.292" v="825" actId="11529"/>
          <ac:spMkLst>
            <pc:docMk/>
            <pc:sldMk cId="2017886919" sldId="301"/>
            <ac:spMk id="1034" creationId="{D67D393B-FCE2-BC45-EC1F-7B6A6EF9B91A}"/>
          </ac:spMkLst>
        </pc:spChg>
        <pc:spChg chg="add del">
          <ac:chgData name="zhanqian wu" userId="d2c6610ee194b056" providerId="LiveId" clId="{AAADCA78-66CA-414B-8E7F-1F8FC271378B}" dt="2023-12-03T02:04:57.318" v="827" actId="478"/>
          <ac:spMkLst>
            <pc:docMk/>
            <pc:sldMk cId="2017886919" sldId="301"/>
            <ac:spMk id="1035" creationId="{F692CEBA-C1EF-CD20-F287-9FBCBD750615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36" creationId="{D0F54021-B84F-1D8C-E87B-E345CFB0FAE3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37" creationId="{B9FD252A-66EB-4124-7C91-EE49EE621BBE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38" creationId="{214003E8-C52E-2EF6-45B4-1B0532FD16C5}"/>
          </ac:spMkLst>
        </pc:spChg>
        <pc:spChg chg="add del mod">
          <ac:chgData name="zhanqian wu" userId="d2c6610ee194b056" providerId="LiveId" clId="{AAADCA78-66CA-414B-8E7F-1F8FC271378B}" dt="2023-12-03T02:08:14.203" v="852" actId="478"/>
          <ac:spMkLst>
            <pc:docMk/>
            <pc:sldMk cId="2017886919" sldId="301"/>
            <ac:spMk id="1039" creationId="{C84B0665-8A73-B815-24A2-C75E0FCC5A67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40" creationId="{11CAA7BD-9FC0-E975-23C0-3FF5579E23A1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42" creationId="{47203D1D-4F9C-9971-FF90-071A7B4B9412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43" creationId="{8EDA3B6E-2CB7-6515-4444-749912191B01}"/>
          </ac:spMkLst>
        </pc:spChg>
        <pc:spChg chg="add mod">
          <ac:chgData name="zhanqian wu" userId="d2c6610ee194b056" providerId="LiveId" clId="{AAADCA78-66CA-414B-8E7F-1F8FC271378B}" dt="2023-12-03T04:02:04.393" v="1593" actId="1076"/>
          <ac:spMkLst>
            <pc:docMk/>
            <pc:sldMk cId="2017886919" sldId="301"/>
            <ac:spMk id="1047" creationId="{C10C7C95-2E9C-1A81-DCB3-7A72BA596C63}"/>
          </ac:spMkLst>
        </pc:spChg>
        <pc:spChg chg="add mod">
          <ac:chgData name="zhanqian wu" userId="d2c6610ee194b056" providerId="LiveId" clId="{AAADCA78-66CA-414B-8E7F-1F8FC271378B}" dt="2023-12-05T04:08:39.266" v="2005" actId="1076"/>
          <ac:spMkLst>
            <pc:docMk/>
            <pc:sldMk cId="2017886919" sldId="301"/>
            <ac:spMk id="1049" creationId="{D10F9D0E-F46E-3F28-5180-B1AE5E13FA10}"/>
          </ac:spMkLst>
        </pc:spChg>
        <pc:spChg chg="add del mod">
          <ac:chgData name="zhanqian wu" userId="d2c6610ee194b056" providerId="LiveId" clId="{AAADCA78-66CA-414B-8E7F-1F8FC271378B}" dt="2023-12-03T02:34:40.863" v="1124" actId="478"/>
          <ac:spMkLst>
            <pc:docMk/>
            <pc:sldMk cId="2017886919" sldId="301"/>
            <ac:spMk id="1055" creationId="{716147C7-36F2-775B-5935-B68E68A10560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56" creationId="{F5ACE483-8DE5-293A-75CD-58920EC71772}"/>
          </ac:spMkLst>
        </pc:spChg>
        <pc:spChg chg="add mod">
          <ac:chgData name="zhanqian wu" userId="d2c6610ee194b056" providerId="LiveId" clId="{AAADCA78-66CA-414B-8E7F-1F8FC271378B}" dt="2023-12-03T02:41:08.021" v="1270" actId="1076"/>
          <ac:spMkLst>
            <pc:docMk/>
            <pc:sldMk cId="2017886919" sldId="301"/>
            <ac:spMk id="1057" creationId="{C350883D-1D52-86B1-E2D5-AC1E00321F94}"/>
          </ac:spMkLst>
        </pc:spChg>
        <pc:spChg chg="add mod">
          <ac:chgData name="zhanqian wu" userId="d2c6610ee194b056" providerId="LiveId" clId="{AAADCA78-66CA-414B-8E7F-1F8FC271378B}" dt="2023-12-03T03:58:23.527" v="1554" actId="1076"/>
          <ac:spMkLst>
            <pc:docMk/>
            <pc:sldMk cId="2017886919" sldId="301"/>
            <ac:spMk id="1058" creationId="{56AFB86C-2C75-8776-EE76-98B706E4A631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59" creationId="{351A098E-8122-6323-CDE9-E87783C2ABBF}"/>
          </ac:spMkLst>
        </pc:spChg>
        <pc:spChg chg="add del mod">
          <ac:chgData name="zhanqian wu" userId="d2c6610ee194b056" providerId="LiveId" clId="{AAADCA78-66CA-414B-8E7F-1F8FC271378B}" dt="2023-12-03T02:42:51.298" v="1384" actId="478"/>
          <ac:spMkLst>
            <pc:docMk/>
            <pc:sldMk cId="2017886919" sldId="301"/>
            <ac:spMk id="1060" creationId="{8D57C92D-781B-2416-C496-54D920763F06}"/>
          </ac:spMkLst>
        </pc:spChg>
        <pc:spChg chg="add del mod">
          <ac:chgData name="zhanqian wu" userId="d2c6610ee194b056" providerId="LiveId" clId="{AAADCA78-66CA-414B-8E7F-1F8FC271378B}" dt="2023-12-03T02:42:50.301" v="1383" actId="478"/>
          <ac:spMkLst>
            <pc:docMk/>
            <pc:sldMk cId="2017886919" sldId="301"/>
            <ac:spMk id="1061" creationId="{59986F9B-5264-6E32-A8C3-D037874AFC21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2" creationId="{6EBA2D0A-10BC-4BF6-8F1C-DAD7F566882A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3" creationId="{6A3F2674-FC29-CF9E-5277-5DBC53CC1175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4" creationId="{89FDA36A-4514-F084-915B-25E8787E10E3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5" creationId="{F9F1B787-A0B6-F3B9-C770-9D42855DA35C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6" creationId="{EBBA221E-640B-0671-7CD7-FE2E03ED8775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7" creationId="{D67B6117-A52B-0F8B-FA8C-3646F2F6B38F}"/>
          </ac:spMkLst>
        </pc:spChg>
        <pc:spChg chg="add del mod">
          <ac:chgData name="zhanqian wu" userId="d2c6610ee194b056" providerId="LiveId" clId="{AAADCA78-66CA-414B-8E7F-1F8FC271378B}" dt="2023-12-03T02:45:08.298" v="1431" actId="478"/>
          <ac:spMkLst>
            <pc:docMk/>
            <pc:sldMk cId="2017886919" sldId="301"/>
            <ac:spMk id="1068" creationId="{55C9FA0D-69AC-AC72-353F-55B43FFBECEC}"/>
          </ac:spMkLst>
        </pc:spChg>
        <pc:spChg chg="add mod">
          <ac:chgData name="zhanqian wu" userId="d2c6610ee194b056" providerId="LiveId" clId="{AAADCA78-66CA-414B-8E7F-1F8FC271378B}" dt="2023-12-03T02:46:10.806" v="1459" actId="1076"/>
          <ac:spMkLst>
            <pc:docMk/>
            <pc:sldMk cId="2017886919" sldId="301"/>
            <ac:spMk id="1069" creationId="{9810E4D6-6847-F2E0-B16E-C1F0CC6316D3}"/>
          </ac:spMkLst>
        </pc:spChg>
        <pc:spChg chg="add mod">
          <ac:chgData name="zhanqian wu" userId="d2c6610ee194b056" providerId="LiveId" clId="{AAADCA78-66CA-414B-8E7F-1F8FC271378B}" dt="2023-12-05T04:17:23.241" v="2044" actId="20577"/>
          <ac:spMkLst>
            <pc:docMk/>
            <pc:sldMk cId="2017886919" sldId="301"/>
            <ac:spMk id="1071" creationId="{FFDE32E5-4A47-4EA5-8183-F377A83489F0}"/>
          </ac:spMkLst>
        </pc:spChg>
        <pc:spChg chg="add mod">
          <ac:chgData name="zhanqian wu" userId="d2c6610ee194b056" providerId="LiveId" clId="{AAADCA78-66CA-414B-8E7F-1F8FC271378B}" dt="2023-12-03T04:02:25.003" v="1596" actId="207"/>
          <ac:spMkLst>
            <pc:docMk/>
            <pc:sldMk cId="2017886919" sldId="301"/>
            <ac:spMk id="1072" creationId="{DF524ED6-33E1-8909-B69E-78C81A67F09C}"/>
          </ac:spMkLst>
        </pc:spChg>
        <pc:spChg chg="add mod">
          <ac:chgData name="zhanqian wu" userId="d2c6610ee194b056" providerId="LiveId" clId="{AAADCA78-66CA-414B-8E7F-1F8FC271378B}" dt="2023-12-03T04:02:21.726" v="1595" actId="207"/>
          <ac:spMkLst>
            <pc:docMk/>
            <pc:sldMk cId="2017886919" sldId="301"/>
            <ac:spMk id="1073" creationId="{B24810BE-82FA-B91C-9F15-28F68D09FDCD}"/>
          </ac:spMkLst>
        </pc:spChg>
        <pc:spChg chg="add mod">
          <ac:chgData name="zhanqian wu" userId="d2c6610ee194b056" providerId="LiveId" clId="{AAADCA78-66CA-414B-8E7F-1F8FC271378B}" dt="2023-12-03T04:02:17.559" v="1594" actId="207"/>
          <ac:spMkLst>
            <pc:docMk/>
            <pc:sldMk cId="2017886919" sldId="301"/>
            <ac:spMk id="1074" creationId="{44833D17-37AF-C323-D60D-3A25DE55DAB6}"/>
          </ac:spMkLst>
        </pc:spChg>
        <pc:spChg chg="add mod">
          <ac:chgData name="zhanqian wu" userId="d2c6610ee194b056" providerId="LiveId" clId="{AAADCA78-66CA-414B-8E7F-1F8FC271378B}" dt="2023-12-03T03:58:17.433" v="1552" actId="13822"/>
          <ac:spMkLst>
            <pc:docMk/>
            <pc:sldMk cId="2017886919" sldId="301"/>
            <ac:spMk id="1075" creationId="{F7DD4F03-931F-B47E-A5F7-579F42903880}"/>
          </ac:spMkLst>
        </pc:spChg>
        <pc:spChg chg="add mod">
          <ac:chgData name="zhanqian wu" userId="d2c6610ee194b056" providerId="LiveId" clId="{AAADCA78-66CA-414B-8E7F-1F8FC271378B}" dt="2023-12-03T04:01:52.182" v="1591" actId="1076"/>
          <ac:spMkLst>
            <pc:docMk/>
            <pc:sldMk cId="2017886919" sldId="301"/>
            <ac:spMk id="1076" creationId="{C0AAD05F-7EBD-8E8C-B88B-FD18142526C6}"/>
          </ac:spMkLst>
        </pc:s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10" creationId="{B9125F47-0467-D2C2-882B-9BEA2FE12552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14" creationId="{015736F5-BC72-FAB6-A678-16E60E53399A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20" creationId="{E4DCF7C6-1C5A-4948-B795-7032783F987C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25" creationId="{30A2734D-CBE2-80D6-969E-AE4726DAE309}"/>
          </ac:grpSpMkLst>
        </pc:grpChg>
        <pc:grpChg chg="add mod">
          <ac:chgData name="zhanqian wu" userId="d2c6610ee194b056" providerId="LiveId" clId="{AAADCA78-66CA-414B-8E7F-1F8FC271378B}" dt="2023-12-03T02:46:10.806" v="1459" actId="1076"/>
          <ac:grpSpMkLst>
            <pc:docMk/>
            <pc:sldMk cId="2017886919" sldId="301"/>
            <ac:grpSpMk id="56" creationId="{D77B3BE0-B388-816A-2A81-2FFD86A39D14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57" creationId="{A22255F8-A179-889E-32F6-758AA9A05453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62" creationId="{C7C0399D-FE51-B5E3-1515-AC7BBADDE1D6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405" creationId="{3C2E4A64-64A3-2E58-5825-970924674548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406" creationId="{228F6AA0-165C-D22C-9D3E-E78AF537CF80}"/>
          </ac:grpSpMkLst>
        </pc:grpChg>
        <pc:grpChg chg="del">
          <ac:chgData name="zhanqian wu" userId="d2c6610ee194b056" providerId="LiveId" clId="{AAADCA78-66CA-414B-8E7F-1F8FC271378B}" dt="2023-12-03T00:26:49.568" v="706" actId="478"/>
          <ac:grpSpMkLst>
            <pc:docMk/>
            <pc:sldMk cId="2017886919" sldId="301"/>
            <ac:grpSpMk id="425" creationId="{C04FDF2B-36F0-6BF3-DE98-E1CB69B0A448}"/>
          </ac:grpSpMkLst>
        </pc:grpChg>
        <pc:grpChg chg="add mod">
          <ac:chgData name="zhanqian wu" userId="d2c6610ee194b056" providerId="LiveId" clId="{AAADCA78-66CA-414B-8E7F-1F8FC271378B}" dt="2023-12-03T02:46:10.806" v="1459" actId="1076"/>
          <ac:grpSpMkLst>
            <pc:docMk/>
            <pc:sldMk cId="2017886919" sldId="301"/>
            <ac:grpSpMk id="1041" creationId="{6C7C3A00-B42B-6FF5-82D6-AD5B2F662617}"/>
          </ac:grpSpMkLst>
        </pc:grpChg>
        <pc:grpChg chg="add mod">
          <ac:chgData name="zhanqian wu" userId="d2c6610ee194b056" providerId="LiveId" clId="{AAADCA78-66CA-414B-8E7F-1F8FC271378B}" dt="2023-12-03T02:46:10.806" v="1459" actId="1076"/>
          <ac:grpSpMkLst>
            <pc:docMk/>
            <pc:sldMk cId="2017886919" sldId="301"/>
            <ac:grpSpMk id="1044" creationId="{6239F887-368A-F930-52C1-2EE76AA564FD}"/>
          </ac:grpSpMkLst>
        </pc:grpChg>
        <pc:grpChg chg="add mod">
          <ac:chgData name="zhanqian wu" userId="d2c6610ee194b056" providerId="LiveId" clId="{AAADCA78-66CA-414B-8E7F-1F8FC271378B}" dt="2023-12-03T02:46:10.806" v="1459" actId="1076"/>
          <ac:grpSpMkLst>
            <pc:docMk/>
            <pc:sldMk cId="2017886919" sldId="301"/>
            <ac:grpSpMk id="1045" creationId="{F1831335-075B-F78D-ED55-3FEB6BD5EDB0}"/>
          </ac:grpSpMkLst>
        </pc:grpChg>
        <pc:grpChg chg="add mod">
          <ac:chgData name="zhanqian wu" userId="d2c6610ee194b056" providerId="LiveId" clId="{AAADCA78-66CA-414B-8E7F-1F8FC271378B}" dt="2023-12-03T02:46:10.806" v="1459" actId="1076"/>
          <ac:grpSpMkLst>
            <pc:docMk/>
            <pc:sldMk cId="2017886919" sldId="301"/>
            <ac:grpSpMk id="1054" creationId="{176F5839-FA59-6217-3A2D-37360182E0FA}"/>
          </ac:grpSpMkLst>
        </pc:grpChg>
        <pc:grpChg chg="add mod">
          <ac:chgData name="zhanqian wu" userId="d2c6610ee194b056" providerId="LiveId" clId="{AAADCA78-66CA-414B-8E7F-1F8FC271378B}" dt="2023-12-03T02:46:10.806" v="1459" actId="1076"/>
          <ac:grpSpMkLst>
            <pc:docMk/>
            <pc:sldMk cId="2017886919" sldId="301"/>
            <ac:grpSpMk id="1070" creationId="{308FBBEB-8116-67BB-50A9-376BFE2687CC}"/>
          </ac:grpSpMkLst>
        </pc:grpChg>
        <pc:graphicFrameChg chg="del">
          <ac:chgData name="zhanqian wu" userId="d2c6610ee194b056" providerId="LiveId" clId="{AAADCA78-66CA-414B-8E7F-1F8FC271378B}" dt="2023-12-03T00:26:49.568" v="706" actId="478"/>
          <ac:graphicFrameMkLst>
            <pc:docMk/>
            <pc:sldMk cId="2017886919" sldId="301"/>
            <ac:graphicFrameMk id="28" creationId="{173535E6-DBE9-6FAD-4E95-A7EED6FA328C}"/>
          </ac:graphicFrameMkLst>
        </pc:graphicFrameChg>
        <pc:graphicFrameChg chg="add mod modGraphic">
          <ac:chgData name="zhanqian wu" userId="d2c6610ee194b056" providerId="LiveId" clId="{AAADCA78-66CA-414B-8E7F-1F8FC271378B}" dt="2023-12-03T04:00:02.701" v="1582" actId="13926"/>
          <ac:graphicFrameMkLst>
            <pc:docMk/>
            <pc:sldMk cId="2017886919" sldId="301"/>
            <ac:graphicFrameMk id="1053" creationId="{703C1013-7BE2-8BB1-0A98-A27CF426254E}"/>
          </ac:graphicFrameMkLst>
        </pc:graphicFrameChg>
        <pc:picChg chg="add del mod modCrop">
          <ac:chgData name="zhanqian wu" userId="d2c6610ee194b056" providerId="LiveId" clId="{AAADCA78-66CA-414B-8E7F-1F8FC271378B}" dt="2023-12-03T01:02:28.695" v="738" actId="478"/>
          <ac:picMkLst>
            <pc:docMk/>
            <pc:sldMk cId="2017886919" sldId="301"/>
            <ac:picMk id="4" creationId="{F1B2B713-3579-6830-C620-AF26455D6E2B}"/>
          </ac:picMkLst>
        </pc:picChg>
        <pc:picChg chg="add del mod modCrop">
          <ac:chgData name="zhanqian wu" userId="d2c6610ee194b056" providerId="LiveId" clId="{AAADCA78-66CA-414B-8E7F-1F8FC271378B}" dt="2023-12-03T01:02:29.233" v="739" actId="478"/>
          <ac:picMkLst>
            <pc:docMk/>
            <pc:sldMk cId="2017886919" sldId="301"/>
            <ac:picMk id="24" creationId="{61E3A4DA-D3C2-646A-05DA-118B83C5F498}"/>
          </ac:picMkLst>
        </pc:picChg>
        <pc:picChg chg="add del mod">
          <ac:chgData name="zhanqian wu" userId="d2c6610ee194b056" providerId="LiveId" clId="{AAADCA78-66CA-414B-8E7F-1F8FC271378B}" dt="2023-12-03T01:01:44.181" v="727" actId="478"/>
          <ac:picMkLst>
            <pc:docMk/>
            <pc:sldMk cId="2017886919" sldId="301"/>
            <ac:picMk id="26" creationId="{E351FEF6-91B4-5AC0-51EF-973912884406}"/>
          </ac:picMkLst>
        </pc:picChg>
        <pc:picChg chg="del">
          <ac:chgData name="zhanqian wu" userId="d2c6610ee194b056" providerId="LiveId" clId="{AAADCA78-66CA-414B-8E7F-1F8FC271378B}" dt="2023-12-03T00:26:49.568" v="706" actId="478"/>
          <ac:picMkLst>
            <pc:docMk/>
            <pc:sldMk cId="2017886919" sldId="301"/>
            <ac:picMk id="27" creationId="{24E108AA-3C64-023E-0C98-8DB92A5184F0}"/>
          </ac:picMkLst>
        </pc:picChg>
        <pc:picChg chg="add mod modCrop">
          <ac:chgData name="zhanqian wu" userId="d2c6610ee194b056" providerId="LiveId" clId="{AAADCA78-66CA-414B-8E7F-1F8FC271378B}" dt="2023-12-03T02:31:38.848" v="1117" actId="1076"/>
          <ac:picMkLst>
            <pc:docMk/>
            <pc:sldMk cId="2017886919" sldId="301"/>
            <ac:picMk id="36" creationId="{C211539E-BEAD-C216-FC1C-C705FD2B8C7A}"/>
          </ac:picMkLst>
        </pc:picChg>
        <pc:picChg chg="add mod modCrop">
          <ac:chgData name="zhanqian wu" userId="d2c6610ee194b056" providerId="LiveId" clId="{AAADCA78-66CA-414B-8E7F-1F8FC271378B}" dt="2023-12-03T02:29:18.705" v="1043" actId="1076"/>
          <ac:picMkLst>
            <pc:docMk/>
            <pc:sldMk cId="2017886919" sldId="301"/>
            <ac:picMk id="37" creationId="{6BAF5A10-DF1A-B52B-BD3C-71631C977F28}"/>
          </ac:picMkLst>
        </pc:picChg>
        <pc:picChg chg="add del mod modCrop">
          <ac:chgData name="zhanqian wu" userId="d2c6610ee194b056" providerId="LiveId" clId="{AAADCA78-66CA-414B-8E7F-1F8FC271378B}" dt="2023-12-03T01:55:20.007" v="764" actId="478"/>
          <ac:picMkLst>
            <pc:docMk/>
            <pc:sldMk cId="2017886919" sldId="301"/>
            <ac:picMk id="38" creationId="{2C3BC2E3-C157-65AE-5CA9-8110A4239113}"/>
          </ac:picMkLst>
        </pc:picChg>
        <pc:picChg chg="add del mod modCrop">
          <ac:chgData name="zhanqian wu" userId="d2c6610ee194b056" providerId="LiveId" clId="{AAADCA78-66CA-414B-8E7F-1F8FC271378B}" dt="2023-12-03T01:58:22.625" v="773" actId="478"/>
          <ac:picMkLst>
            <pc:docMk/>
            <pc:sldMk cId="2017886919" sldId="301"/>
            <ac:picMk id="51" creationId="{2E5E8C0E-5608-0D3D-6A6D-D3D4BC47BC35}"/>
          </ac:picMkLst>
        </pc:picChg>
        <pc:picChg chg="add mod">
          <ac:chgData name="zhanqian wu" userId="d2c6610ee194b056" providerId="LiveId" clId="{AAADCA78-66CA-414B-8E7F-1F8FC271378B}" dt="2023-12-03T02:46:10.806" v="1459" actId="1076"/>
          <ac:picMkLst>
            <pc:docMk/>
            <pc:sldMk cId="2017886919" sldId="301"/>
            <ac:picMk id="1026" creationId="{3C225CC9-909D-99AB-87A1-9074EA51EC42}"/>
          </ac:picMkLst>
        </pc:picChg>
        <pc:picChg chg="add mod">
          <ac:chgData name="zhanqian wu" userId="d2c6610ee194b056" providerId="LiveId" clId="{AAADCA78-66CA-414B-8E7F-1F8FC271378B}" dt="2023-12-03T02:41:23.860" v="1310" actId="1036"/>
          <ac:picMkLst>
            <pc:docMk/>
            <pc:sldMk cId="2017886919" sldId="301"/>
            <ac:picMk id="1050" creationId="{E13AA77E-C5B8-84AA-FD77-E96C83A5B9F2}"/>
          </ac:picMkLst>
        </pc:picChg>
        <pc:picChg chg="add mod">
          <ac:chgData name="zhanqian wu" userId="d2c6610ee194b056" providerId="LiveId" clId="{AAADCA78-66CA-414B-8E7F-1F8FC271378B}" dt="2023-12-03T02:41:23.860" v="1310" actId="1036"/>
          <ac:picMkLst>
            <pc:docMk/>
            <pc:sldMk cId="2017886919" sldId="301"/>
            <ac:picMk id="1051" creationId="{C11F6E24-D648-1E58-A95B-EFC652B94350}"/>
          </ac:picMkLst>
        </pc:picChg>
        <pc:picChg chg="add mod">
          <ac:chgData name="zhanqian wu" userId="d2c6610ee194b056" providerId="LiveId" clId="{AAADCA78-66CA-414B-8E7F-1F8FC271378B}" dt="2023-12-03T02:41:23.860" v="1310" actId="1036"/>
          <ac:picMkLst>
            <pc:docMk/>
            <pc:sldMk cId="2017886919" sldId="301"/>
            <ac:picMk id="1052" creationId="{6C670FF6-936B-3F93-2B5A-6D080C55764E}"/>
          </ac:picMkLst>
        </pc:picChg>
        <pc:inkChg chg="add del">
          <ac:chgData name="zhanqian wu" userId="d2c6610ee194b056" providerId="LiveId" clId="{AAADCA78-66CA-414B-8E7F-1F8FC271378B}" dt="2023-12-03T01:55:14.274" v="762" actId="9405"/>
          <ac:inkMkLst>
            <pc:docMk/>
            <pc:sldMk cId="2017886919" sldId="301"/>
            <ac:inkMk id="39" creationId="{B92BE4FC-8CE5-74B5-BC18-50A1FDF7A91E}"/>
          </ac:inkMkLst>
        </pc:inkChg>
        <pc:inkChg chg="add mod">
          <ac:chgData name="zhanqian wu" userId="d2c6610ee194b056" providerId="LiveId" clId="{AAADCA78-66CA-414B-8E7F-1F8FC271378B}" dt="2023-12-03T02:46:10.806" v="1459" actId="1076"/>
          <ac:inkMkLst>
            <pc:docMk/>
            <pc:sldMk cId="2017886919" sldId="301"/>
            <ac:inkMk id="50" creationId="{807AAC5A-C5A5-66A1-291D-A64B8AFDB590}"/>
          </ac:inkMkLst>
        </pc:inkChg>
        <pc:cxnChg chg="del">
          <ac:chgData name="zhanqian wu" userId="d2c6610ee194b056" providerId="LiveId" clId="{AAADCA78-66CA-414B-8E7F-1F8FC271378B}" dt="2023-12-03T00:26:49.568" v="706" actId="478"/>
          <ac:cxnSpMkLst>
            <pc:docMk/>
            <pc:sldMk cId="2017886919" sldId="301"/>
            <ac:cxnSpMk id="431" creationId="{E7E8DFFA-AB92-3BAA-E07F-282801A8CF20}"/>
          </ac:cxnSpMkLst>
        </pc:cxnChg>
        <pc:cxnChg chg="add mod">
          <ac:chgData name="zhanqian wu" userId="d2c6610ee194b056" providerId="LiveId" clId="{AAADCA78-66CA-414B-8E7F-1F8FC271378B}" dt="2023-12-03T02:46:10.806" v="1459" actId="1076"/>
          <ac:cxnSpMkLst>
            <pc:docMk/>
            <pc:sldMk cId="2017886919" sldId="301"/>
            <ac:cxnSpMk id="1029" creationId="{9EAFBF61-923C-CE39-A90C-98CFC51BE3F8}"/>
          </ac:cxnSpMkLst>
        </pc:cxnChg>
        <pc:cxnChg chg="add mod">
          <ac:chgData name="zhanqian wu" userId="d2c6610ee194b056" providerId="LiveId" clId="{AAADCA78-66CA-414B-8E7F-1F8FC271378B}" dt="2023-12-03T02:46:10.806" v="1459" actId="1076"/>
          <ac:cxnSpMkLst>
            <pc:docMk/>
            <pc:sldMk cId="2017886919" sldId="301"/>
            <ac:cxnSpMk id="1031" creationId="{43E1781C-7AD7-59E1-C346-C2CBBC2C53F7}"/>
          </ac:cxnSpMkLst>
        </pc:cxnChg>
        <pc:cxnChg chg="add mod">
          <ac:chgData name="zhanqian wu" userId="d2c6610ee194b056" providerId="LiveId" clId="{AAADCA78-66CA-414B-8E7F-1F8FC271378B}" dt="2023-12-03T02:46:10.806" v="1459" actId="1076"/>
          <ac:cxnSpMkLst>
            <pc:docMk/>
            <pc:sldMk cId="2017886919" sldId="301"/>
            <ac:cxnSpMk id="1033" creationId="{E9E4D669-AD94-1CF8-B35B-E0E1286467AD}"/>
          </ac:cxnSpMkLst>
        </pc:cxnChg>
      </pc:sldChg>
      <pc:sldChg chg="modSp mod">
        <pc:chgData name="zhanqian wu" userId="d2c6610ee194b056" providerId="LiveId" clId="{AAADCA78-66CA-414B-8E7F-1F8FC271378B}" dt="2023-12-05T15:51:14.247" v="2170" actId="20577"/>
        <pc:sldMkLst>
          <pc:docMk/>
          <pc:sldMk cId="1913796289" sldId="302"/>
        </pc:sldMkLst>
        <pc:spChg chg="mod">
          <ac:chgData name="zhanqian wu" userId="d2c6610ee194b056" providerId="LiveId" clId="{AAADCA78-66CA-414B-8E7F-1F8FC271378B}" dt="2023-12-05T15:51:14.247" v="2170" actId="20577"/>
          <ac:spMkLst>
            <pc:docMk/>
            <pc:sldMk cId="1913796289" sldId="302"/>
            <ac:spMk id="3" creationId="{1E0800E0-3F63-A1B2-6079-7FC3E1432B2C}"/>
          </ac:spMkLst>
        </pc:spChg>
      </pc:sldChg>
      <pc:sldChg chg="addSp delSp modSp mod ord">
        <pc:chgData name="zhanqian wu" userId="d2c6610ee194b056" providerId="LiveId" clId="{AAADCA78-66CA-414B-8E7F-1F8FC271378B}" dt="2023-12-05T16:10:28.718" v="2423" actId="14100"/>
        <pc:sldMkLst>
          <pc:docMk/>
          <pc:sldMk cId="1838603564" sldId="304"/>
        </pc:sldMkLst>
        <pc:spChg chg="add del">
          <ac:chgData name="zhanqian wu" userId="d2c6610ee194b056" providerId="LiveId" clId="{AAADCA78-66CA-414B-8E7F-1F8FC271378B}" dt="2023-12-05T15:59:56.830" v="2294" actId="478"/>
          <ac:spMkLst>
            <pc:docMk/>
            <pc:sldMk cId="1838603564" sldId="304"/>
            <ac:spMk id="2" creationId="{7E5202E5-5BF7-2D28-C607-D34B5BFAE9F6}"/>
          </ac:spMkLst>
        </pc:spChg>
        <pc:spChg chg="mod">
          <ac:chgData name="zhanqian wu" userId="d2c6610ee194b056" providerId="LiveId" clId="{AAADCA78-66CA-414B-8E7F-1F8FC271378B}" dt="2023-12-05T15:58:41.590" v="2252" actId="1076"/>
          <ac:spMkLst>
            <pc:docMk/>
            <pc:sldMk cId="1838603564" sldId="304"/>
            <ac:spMk id="4" creationId="{DCED4106-0A52-F016-2A23-5947D85157EA}"/>
          </ac:spMkLst>
        </pc:spChg>
        <pc:spChg chg="mod">
          <ac:chgData name="zhanqian wu" userId="d2c6610ee194b056" providerId="LiveId" clId="{AAADCA78-66CA-414B-8E7F-1F8FC271378B}" dt="2023-12-05T15:58:50.574" v="2255" actId="1076"/>
          <ac:spMkLst>
            <pc:docMk/>
            <pc:sldMk cId="1838603564" sldId="304"/>
            <ac:spMk id="5" creationId="{00F83CED-301B-C16D-7D7B-B670734AFA59}"/>
          </ac:spMkLst>
        </pc:spChg>
        <pc:spChg chg="add mod">
          <ac:chgData name="zhanqian wu" userId="d2c6610ee194b056" providerId="LiveId" clId="{AAADCA78-66CA-414B-8E7F-1F8FC271378B}" dt="2023-12-05T16:10:28.718" v="2423" actId="14100"/>
          <ac:spMkLst>
            <pc:docMk/>
            <pc:sldMk cId="1838603564" sldId="304"/>
            <ac:spMk id="8" creationId="{D938DB70-6094-D43E-BDC4-6908534A9094}"/>
          </ac:spMkLst>
        </pc:spChg>
        <pc:spChg chg="add mod">
          <ac:chgData name="zhanqian wu" userId="d2c6610ee194b056" providerId="LiveId" clId="{AAADCA78-66CA-414B-8E7F-1F8FC271378B}" dt="2023-12-05T16:08:25.822" v="2399" actId="164"/>
          <ac:spMkLst>
            <pc:docMk/>
            <pc:sldMk cId="1838603564" sldId="304"/>
            <ac:spMk id="9" creationId="{59C01B5B-B03B-50B1-48D5-008622658A61}"/>
          </ac:spMkLst>
        </pc:spChg>
        <pc:spChg chg="add mod">
          <ac:chgData name="zhanqian wu" userId="d2c6610ee194b056" providerId="LiveId" clId="{AAADCA78-66CA-414B-8E7F-1F8FC271378B}" dt="2023-12-05T16:08:25.822" v="2399" actId="164"/>
          <ac:spMkLst>
            <pc:docMk/>
            <pc:sldMk cId="1838603564" sldId="304"/>
            <ac:spMk id="10" creationId="{46EE1744-ADFC-4D9A-0C70-3F27908C8C2E}"/>
          </ac:spMkLst>
        </pc:spChg>
        <pc:spChg chg="add mod">
          <ac:chgData name="zhanqian wu" userId="d2c6610ee194b056" providerId="LiveId" clId="{AAADCA78-66CA-414B-8E7F-1F8FC271378B}" dt="2023-12-05T16:08:25.822" v="2399" actId="164"/>
          <ac:spMkLst>
            <pc:docMk/>
            <pc:sldMk cId="1838603564" sldId="304"/>
            <ac:spMk id="11" creationId="{E719EDE8-13DC-23E9-F362-C3B068F3FD7B}"/>
          </ac:spMkLst>
        </pc:spChg>
        <pc:spChg chg="add mod">
          <ac:chgData name="zhanqian wu" userId="d2c6610ee194b056" providerId="LiveId" clId="{AAADCA78-66CA-414B-8E7F-1F8FC271378B}" dt="2023-12-05T16:07:54.839" v="2376" actId="20577"/>
          <ac:spMkLst>
            <pc:docMk/>
            <pc:sldMk cId="1838603564" sldId="304"/>
            <ac:spMk id="12" creationId="{8058FDBD-3EA5-98E7-B10F-1F9575C3CB46}"/>
          </ac:spMkLst>
        </pc:spChg>
        <pc:spChg chg="add mod">
          <ac:chgData name="zhanqian wu" userId="d2c6610ee194b056" providerId="LiveId" clId="{AAADCA78-66CA-414B-8E7F-1F8FC271378B}" dt="2023-12-05T16:08:05.368" v="2387" actId="20577"/>
          <ac:spMkLst>
            <pc:docMk/>
            <pc:sldMk cId="1838603564" sldId="304"/>
            <ac:spMk id="13" creationId="{C3065A30-EE6D-483A-8C13-3397E71BE70D}"/>
          </ac:spMkLst>
        </pc:spChg>
        <pc:spChg chg="add mod">
          <ac:chgData name="zhanqian wu" userId="d2c6610ee194b056" providerId="LiveId" clId="{AAADCA78-66CA-414B-8E7F-1F8FC271378B}" dt="2023-12-05T16:08:15.642" v="2398" actId="20577"/>
          <ac:spMkLst>
            <pc:docMk/>
            <pc:sldMk cId="1838603564" sldId="304"/>
            <ac:spMk id="14" creationId="{3845062A-DC37-8BE9-DF8D-1C4B28F3EE23}"/>
          </ac:spMkLst>
        </pc:spChg>
        <pc:spChg chg="mod">
          <ac:chgData name="zhanqian wu" userId="d2c6610ee194b056" providerId="LiveId" clId="{AAADCA78-66CA-414B-8E7F-1F8FC271378B}" dt="2023-12-05T15:59:14.219" v="2290" actId="20577"/>
          <ac:spMkLst>
            <pc:docMk/>
            <pc:sldMk cId="1838603564" sldId="304"/>
            <ac:spMk id="443" creationId="{00000000-0000-0000-0000-000000000000}"/>
          </ac:spMkLst>
        </pc:spChg>
        <pc:grpChg chg="add mod">
          <ac:chgData name="zhanqian wu" userId="d2c6610ee194b056" providerId="LiveId" clId="{AAADCA78-66CA-414B-8E7F-1F8FC271378B}" dt="2023-12-05T16:08:25.822" v="2399" actId="164"/>
          <ac:grpSpMkLst>
            <pc:docMk/>
            <pc:sldMk cId="1838603564" sldId="304"/>
            <ac:grpSpMk id="15" creationId="{1E325FBD-CDCC-E15B-9A94-4526E86A6688}"/>
          </ac:grpSpMkLst>
        </pc:grpChg>
        <pc:picChg chg="add mod">
          <ac:chgData name="zhanqian wu" userId="d2c6610ee194b056" providerId="LiveId" clId="{AAADCA78-66CA-414B-8E7F-1F8FC271378B}" dt="2023-12-05T16:08:25.822" v="2399" actId="164"/>
          <ac:picMkLst>
            <pc:docMk/>
            <pc:sldMk cId="1838603564" sldId="304"/>
            <ac:picMk id="3" creationId="{69DF6C75-0E74-44D1-C63B-AE39A79BF1C0}"/>
          </ac:picMkLst>
        </pc:picChg>
        <pc:picChg chg="mod">
          <ac:chgData name="zhanqian wu" userId="d2c6610ee194b056" providerId="LiveId" clId="{AAADCA78-66CA-414B-8E7F-1F8FC271378B}" dt="2023-12-05T15:58:37.996" v="2251" actId="14100"/>
          <ac:picMkLst>
            <pc:docMk/>
            <pc:sldMk cId="1838603564" sldId="304"/>
            <ac:picMk id="6" creationId="{6D9781D4-65D7-77F8-EF56-EAEF2521E697}"/>
          </ac:picMkLst>
        </pc:picChg>
        <pc:picChg chg="mod">
          <ac:chgData name="zhanqian wu" userId="d2c6610ee194b056" providerId="LiveId" clId="{AAADCA78-66CA-414B-8E7F-1F8FC271378B}" dt="2023-12-05T15:58:47.125" v="2254" actId="14100"/>
          <ac:picMkLst>
            <pc:docMk/>
            <pc:sldMk cId="1838603564" sldId="304"/>
            <ac:picMk id="7" creationId="{ADC8E88F-6418-F154-BB1D-B24FDA1EB02E}"/>
          </ac:picMkLst>
        </pc:picChg>
      </pc:sldChg>
      <pc:sldChg chg="addSp delSp modSp add mod">
        <pc:chgData name="zhanqian wu" userId="d2c6610ee194b056" providerId="LiveId" clId="{AAADCA78-66CA-414B-8E7F-1F8FC271378B}" dt="2023-12-03T04:59:25.916" v="1832" actId="1076"/>
        <pc:sldMkLst>
          <pc:docMk/>
          <pc:sldMk cId="2810779820" sldId="305"/>
        </pc:sldMkLst>
        <pc:spChg chg="del">
          <ac:chgData name="zhanqian wu" userId="d2c6610ee194b056" providerId="LiveId" clId="{AAADCA78-66CA-414B-8E7F-1F8FC271378B}" dt="2023-12-03T04:03:33.676" v="1598" actId="478"/>
          <ac:spMkLst>
            <pc:docMk/>
            <pc:sldMk cId="2810779820" sldId="305"/>
            <ac:spMk id="4" creationId="{E62BB2D3-D245-1640-55B9-F36BB4D29DAC}"/>
          </ac:spMkLst>
        </pc:spChg>
        <pc:spChg chg="add mod">
          <ac:chgData name="zhanqian wu" userId="d2c6610ee194b056" providerId="LiveId" clId="{AAADCA78-66CA-414B-8E7F-1F8FC271378B}" dt="2023-12-03T04:11:30.269" v="1618" actId="11"/>
          <ac:spMkLst>
            <pc:docMk/>
            <pc:sldMk cId="2810779820" sldId="305"/>
            <ac:spMk id="5" creationId="{CE7B9954-BEBF-9C87-0538-4B2ABFB0EE96}"/>
          </ac:spMkLst>
        </pc:spChg>
        <pc:spChg chg="del">
          <ac:chgData name="zhanqian wu" userId="d2c6610ee194b056" providerId="LiveId" clId="{AAADCA78-66CA-414B-8E7F-1F8FC271378B}" dt="2023-12-03T04:03:33.676" v="1598" actId="478"/>
          <ac:spMkLst>
            <pc:docMk/>
            <pc:sldMk cId="2810779820" sldId="305"/>
            <ac:spMk id="6" creationId="{9ADD8F97-653F-F873-1761-4096C27FD2DA}"/>
          </ac:spMkLst>
        </pc:spChg>
        <pc:spChg chg="add mod">
          <ac:chgData name="zhanqian wu" userId="d2c6610ee194b056" providerId="LiveId" clId="{AAADCA78-66CA-414B-8E7F-1F8FC271378B}" dt="2023-12-03T04:13:21.496" v="1635" actId="1076"/>
          <ac:spMkLst>
            <pc:docMk/>
            <pc:sldMk cId="2810779820" sldId="305"/>
            <ac:spMk id="9" creationId="{E83F541C-D6D6-17A5-52DE-0D01C9B39CE5}"/>
          </ac:spMkLst>
        </pc:spChg>
        <pc:spChg chg="del">
          <ac:chgData name="zhanqian wu" userId="d2c6610ee194b056" providerId="LiveId" clId="{AAADCA78-66CA-414B-8E7F-1F8FC271378B}" dt="2023-12-03T04:03:37.530" v="1600" actId="478"/>
          <ac:spMkLst>
            <pc:docMk/>
            <pc:sldMk cId="2810779820" sldId="305"/>
            <ac:spMk id="11" creationId="{55ED0BC3-AEDD-DCEA-A1F3-4B26BE9E9658}"/>
          </ac:spMkLst>
        </pc:spChg>
        <pc:spChg chg="del">
          <ac:chgData name="zhanqian wu" userId="d2c6610ee194b056" providerId="LiveId" clId="{AAADCA78-66CA-414B-8E7F-1F8FC271378B}" dt="2023-12-03T04:03:40.354" v="1602" actId="478"/>
          <ac:spMkLst>
            <pc:docMk/>
            <pc:sldMk cId="2810779820" sldId="305"/>
            <ac:spMk id="13" creationId="{07B68C50-2874-FF15-18B1-947565F292F4}"/>
          </ac:spMkLst>
        </pc:spChg>
        <pc:spChg chg="add mod">
          <ac:chgData name="zhanqian wu" userId="d2c6610ee194b056" providerId="LiveId" clId="{AAADCA78-66CA-414B-8E7F-1F8FC271378B}" dt="2023-12-03T04:14:20.956" v="1647" actId="1076"/>
          <ac:spMkLst>
            <pc:docMk/>
            <pc:sldMk cId="2810779820" sldId="305"/>
            <ac:spMk id="16" creationId="{E8943864-DB5E-E50B-232A-E17BFC9CF62A}"/>
          </ac:spMkLst>
        </pc:spChg>
        <pc:spChg chg="add mod">
          <ac:chgData name="zhanqian wu" userId="d2c6610ee194b056" providerId="LiveId" clId="{AAADCA78-66CA-414B-8E7F-1F8FC271378B}" dt="2023-12-03T04:17:11.164" v="1668" actId="1076"/>
          <ac:spMkLst>
            <pc:docMk/>
            <pc:sldMk cId="2810779820" sldId="305"/>
            <ac:spMk id="19" creationId="{45B40687-B151-2E07-9915-BA95A586EBE6}"/>
          </ac:spMkLst>
        </pc:spChg>
        <pc:spChg chg="add del">
          <ac:chgData name="zhanqian wu" userId="d2c6610ee194b056" providerId="LiveId" clId="{AAADCA78-66CA-414B-8E7F-1F8FC271378B}" dt="2023-12-03T04:26:15.038" v="1699"/>
          <ac:spMkLst>
            <pc:docMk/>
            <pc:sldMk cId="2810779820" sldId="305"/>
            <ac:spMk id="25" creationId="{296B9132-727E-A6BB-B1DF-8B2F1839C8E0}"/>
          </ac:spMkLst>
        </pc:spChg>
        <pc:spChg chg="add mod">
          <ac:chgData name="zhanqian wu" userId="d2c6610ee194b056" providerId="LiveId" clId="{AAADCA78-66CA-414B-8E7F-1F8FC271378B}" dt="2023-12-03T04:27:48.502" v="1750" actId="1076"/>
          <ac:spMkLst>
            <pc:docMk/>
            <pc:sldMk cId="2810779820" sldId="305"/>
            <ac:spMk id="26" creationId="{F946C402-2B78-1FBD-7E8D-608A290075A5}"/>
          </ac:spMkLst>
        </pc:spChg>
        <pc:spChg chg="add mod">
          <ac:chgData name="zhanqian wu" userId="d2c6610ee194b056" providerId="LiveId" clId="{AAADCA78-66CA-414B-8E7F-1F8FC271378B}" dt="2023-12-03T04:27:11.845" v="1741" actId="164"/>
          <ac:spMkLst>
            <pc:docMk/>
            <pc:sldMk cId="2810779820" sldId="305"/>
            <ac:spMk id="29" creationId="{D06A3B11-0DEF-E781-D6FC-51E697CB22FA}"/>
          </ac:spMkLst>
        </pc:spChg>
        <pc:spChg chg="add mod">
          <ac:chgData name="zhanqian wu" userId="d2c6610ee194b056" providerId="LiveId" clId="{AAADCA78-66CA-414B-8E7F-1F8FC271378B}" dt="2023-12-03T04:28:05.512" v="1761" actId="1076"/>
          <ac:spMkLst>
            <pc:docMk/>
            <pc:sldMk cId="2810779820" sldId="305"/>
            <ac:spMk id="33" creationId="{1E517C7E-9432-46EA-9204-42A58AFA8AE0}"/>
          </ac:spMkLst>
        </pc:spChg>
        <pc:spChg chg="add mod">
          <ac:chgData name="zhanqian wu" userId="d2c6610ee194b056" providerId="LiveId" clId="{AAADCA78-66CA-414B-8E7F-1F8FC271378B}" dt="2023-12-03T04:28:59.735" v="1763" actId="13822"/>
          <ac:spMkLst>
            <pc:docMk/>
            <pc:sldMk cId="2810779820" sldId="305"/>
            <ac:spMk id="34" creationId="{1F4A294F-11DD-773D-4BC5-2B2117C5CE49}"/>
          </ac:spMkLst>
        </pc:spChg>
        <pc:spChg chg="add mod">
          <ac:chgData name="zhanqian wu" userId="d2c6610ee194b056" providerId="LiveId" clId="{AAADCA78-66CA-414B-8E7F-1F8FC271378B}" dt="2023-12-03T04:29:12.356" v="1769" actId="1076"/>
          <ac:spMkLst>
            <pc:docMk/>
            <pc:sldMk cId="2810779820" sldId="305"/>
            <ac:spMk id="35" creationId="{8378CE39-B17D-84FB-49C1-F6DAB0EF572D}"/>
          </ac:spMkLst>
        </pc:spChg>
        <pc:spChg chg="add mod">
          <ac:chgData name="zhanqian wu" userId="d2c6610ee194b056" providerId="LiveId" clId="{AAADCA78-66CA-414B-8E7F-1F8FC271378B}" dt="2023-12-03T04:44:13.268" v="1810" actId="20577"/>
          <ac:spMkLst>
            <pc:docMk/>
            <pc:sldMk cId="2810779820" sldId="305"/>
            <ac:spMk id="43" creationId="{212C2247-9E9F-23B2-330B-C5A2EF71A74B}"/>
          </ac:spMkLst>
        </pc:spChg>
        <pc:spChg chg="add mod">
          <ac:chgData name="zhanqian wu" userId="d2c6610ee194b056" providerId="LiveId" clId="{AAADCA78-66CA-414B-8E7F-1F8FC271378B}" dt="2023-12-03T04:59:25.916" v="1832" actId="1076"/>
          <ac:spMkLst>
            <pc:docMk/>
            <pc:sldMk cId="2810779820" sldId="305"/>
            <ac:spMk id="46" creationId="{C4B747FC-2606-DB29-369E-AC8F976D027C}"/>
          </ac:spMkLst>
        </pc:spChg>
        <pc:grpChg chg="add mod">
          <ac:chgData name="zhanqian wu" userId="d2c6610ee194b056" providerId="LiveId" clId="{AAADCA78-66CA-414B-8E7F-1F8FC271378B}" dt="2023-12-03T04:27:39.200" v="1746" actId="1076"/>
          <ac:grpSpMkLst>
            <pc:docMk/>
            <pc:sldMk cId="2810779820" sldId="305"/>
            <ac:grpSpMk id="23" creationId="{F07C44D1-090B-B2AF-E43D-1745237B565E}"/>
          </ac:grpSpMkLst>
        </pc:grpChg>
        <pc:grpChg chg="add mod">
          <ac:chgData name="zhanqian wu" userId="d2c6610ee194b056" providerId="LiveId" clId="{AAADCA78-66CA-414B-8E7F-1F8FC271378B}" dt="2023-12-03T04:27:48.502" v="1750" actId="1076"/>
          <ac:grpSpMkLst>
            <pc:docMk/>
            <pc:sldMk cId="2810779820" sldId="305"/>
            <ac:grpSpMk id="27" creationId="{E9856984-8A55-C76B-1893-01769C40B60E}"/>
          </ac:grpSpMkLst>
        </pc:grpChg>
        <pc:grpChg chg="add mod">
          <ac:chgData name="zhanqian wu" userId="d2c6610ee194b056" providerId="LiveId" clId="{AAADCA78-66CA-414B-8E7F-1F8FC271378B}" dt="2023-12-03T04:27:51.272" v="1751" actId="1076"/>
          <ac:grpSpMkLst>
            <pc:docMk/>
            <pc:sldMk cId="2810779820" sldId="305"/>
            <ac:grpSpMk id="30" creationId="{51328198-A7F9-D919-B2FF-9FAE504BC35B}"/>
          </ac:grpSpMkLst>
        </pc:grpChg>
        <pc:picChg chg="add mod">
          <ac:chgData name="zhanqian wu" userId="d2c6610ee194b056" providerId="LiveId" clId="{AAADCA78-66CA-414B-8E7F-1F8FC271378B}" dt="2023-12-03T04:21:29.467" v="1689" actId="164"/>
          <ac:picMkLst>
            <pc:docMk/>
            <pc:sldMk cId="2810779820" sldId="305"/>
            <ac:picMk id="2" creationId="{4A8800E9-29FA-FE23-5452-99C72E6AAF61}"/>
          </ac:picMkLst>
        </pc:picChg>
        <pc:picChg chg="del">
          <ac:chgData name="zhanqian wu" userId="d2c6610ee194b056" providerId="LiveId" clId="{AAADCA78-66CA-414B-8E7F-1F8FC271378B}" dt="2023-12-03T04:03:33.676" v="1598" actId="478"/>
          <ac:picMkLst>
            <pc:docMk/>
            <pc:sldMk cId="2810779820" sldId="305"/>
            <ac:picMk id="3" creationId="{2755E9F0-FF1D-78C4-D2E2-FB5D67F9CC47}"/>
          </ac:picMkLst>
        </pc:picChg>
        <pc:picChg chg="add mod modCrop">
          <ac:chgData name="zhanqian wu" userId="d2c6610ee194b056" providerId="LiveId" clId="{AAADCA78-66CA-414B-8E7F-1F8FC271378B}" dt="2023-12-03T04:12:35.165" v="1625" actId="1076"/>
          <ac:picMkLst>
            <pc:docMk/>
            <pc:sldMk cId="2810779820" sldId="305"/>
            <ac:picMk id="7" creationId="{0FE6BFA3-25E2-04D0-E251-7EF14B53EB82}"/>
          </ac:picMkLst>
        </pc:picChg>
        <pc:picChg chg="del">
          <ac:chgData name="zhanqian wu" userId="d2c6610ee194b056" providerId="LiveId" clId="{AAADCA78-66CA-414B-8E7F-1F8FC271378B}" dt="2023-12-03T04:03:36.357" v="1599" actId="478"/>
          <ac:picMkLst>
            <pc:docMk/>
            <pc:sldMk cId="2810779820" sldId="305"/>
            <ac:picMk id="10" creationId="{AEF0BF2A-11B1-17ED-6D5A-4224791183BB}"/>
          </ac:picMkLst>
        </pc:picChg>
        <pc:picChg chg="del">
          <ac:chgData name="zhanqian wu" userId="d2c6610ee194b056" providerId="LiveId" clId="{AAADCA78-66CA-414B-8E7F-1F8FC271378B}" dt="2023-12-03T04:03:38.980" v="1601" actId="478"/>
          <ac:picMkLst>
            <pc:docMk/>
            <pc:sldMk cId="2810779820" sldId="305"/>
            <ac:picMk id="12" creationId="{2F880BBD-D153-B114-96B2-1F43ED7C7FEB}"/>
          </ac:picMkLst>
        </pc:picChg>
        <pc:picChg chg="del">
          <ac:chgData name="zhanqian wu" userId="d2c6610ee194b056" providerId="LiveId" clId="{AAADCA78-66CA-414B-8E7F-1F8FC271378B}" dt="2023-12-03T04:03:33.676" v="1598" actId="478"/>
          <ac:picMkLst>
            <pc:docMk/>
            <pc:sldMk cId="2810779820" sldId="305"/>
            <ac:picMk id="14" creationId="{AAF816A6-1470-1294-EBDC-9BFA847AD09D}"/>
          </ac:picMkLst>
        </pc:picChg>
        <pc:picChg chg="add mod">
          <ac:chgData name="zhanqian wu" userId="d2c6610ee194b056" providerId="LiveId" clId="{AAADCA78-66CA-414B-8E7F-1F8FC271378B}" dt="2023-12-03T04:15:15.764" v="1649" actId="1076"/>
          <ac:picMkLst>
            <pc:docMk/>
            <pc:sldMk cId="2810779820" sldId="305"/>
            <ac:picMk id="17" creationId="{D7905A7F-E414-6EA1-7CD4-1E554DB3786D}"/>
          </ac:picMkLst>
        </pc:picChg>
        <pc:picChg chg="add mod">
          <ac:chgData name="zhanqian wu" userId="d2c6610ee194b056" providerId="LiveId" clId="{AAADCA78-66CA-414B-8E7F-1F8FC271378B}" dt="2023-12-03T04:16:36.939" v="1655" actId="1076"/>
          <ac:picMkLst>
            <pc:docMk/>
            <pc:sldMk cId="2810779820" sldId="305"/>
            <ac:picMk id="20" creationId="{F10BB63B-0AFA-9A42-654B-558CC9789313}"/>
          </ac:picMkLst>
        </pc:picChg>
        <pc:picChg chg="add mod">
          <ac:chgData name="zhanqian wu" userId="d2c6610ee194b056" providerId="LiveId" clId="{AAADCA78-66CA-414B-8E7F-1F8FC271378B}" dt="2023-12-03T04:17:41.939" v="1672" actId="1076"/>
          <ac:picMkLst>
            <pc:docMk/>
            <pc:sldMk cId="2810779820" sldId="305"/>
            <ac:picMk id="21" creationId="{A62B66FC-F0F1-E1F9-D9C3-FDDA570A07E6}"/>
          </ac:picMkLst>
        </pc:picChg>
        <pc:picChg chg="add mod">
          <ac:chgData name="zhanqian wu" userId="d2c6610ee194b056" providerId="LiveId" clId="{AAADCA78-66CA-414B-8E7F-1F8FC271378B}" dt="2023-12-03T04:21:29.467" v="1689" actId="164"/>
          <ac:picMkLst>
            <pc:docMk/>
            <pc:sldMk cId="2810779820" sldId="305"/>
            <ac:picMk id="22" creationId="{F99B5107-6648-0E11-0E1B-D2E9CA7323AB}"/>
          </ac:picMkLst>
        </pc:picChg>
        <pc:picChg chg="add mod">
          <ac:chgData name="zhanqian wu" userId="d2c6610ee194b056" providerId="LiveId" clId="{AAADCA78-66CA-414B-8E7F-1F8FC271378B}" dt="2023-12-03T04:27:11.845" v="1741" actId="164"/>
          <ac:picMkLst>
            <pc:docMk/>
            <pc:sldMk cId="2810779820" sldId="305"/>
            <ac:picMk id="28" creationId="{25EBA7D2-09A3-659B-39BF-B8EE463D7FDB}"/>
          </ac:picMkLst>
        </pc:picChg>
        <pc:picChg chg="add mod">
          <ac:chgData name="zhanqian wu" userId="d2c6610ee194b056" providerId="LiveId" clId="{AAADCA78-66CA-414B-8E7F-1F8FC271378B}" dt="2023-12-03T04:27:53.347" v="1752" actId="1076"/>
          <ac:picMkLst>
            <pc:docMk/>
            <pc:sldMk cId="2810779820" sldId="305"/>
            <ac:picMk id="32" creationId="{DDF662C6-103A-9D71-115D-D613662A9FAB}"/>
          </ac:picMkLst>
        </pc:picChg>
        <pc:picChg chg="add del mod">
          <ac:chgData name="zhanqian wu" userId="d2c6610ee194b056" providerId="LiveId" clId="{AAADCA78-66CA-414B-8E7F-1F8FC271378B}" dt="2023-12-03T04:56:54.756" v="1817" actId="478"/>
          <ac:picMkLst>
            <pc:docMk/>
            <pc:sldMk cId="2810779820" sldId="305"/>
            <ac:picMk id="44" creationId="{5EC3DBF7-DA40-320C-20F3-51ACB2E525CD}"/>
          </ac:picMkLst>
        </pc:picChg>
        <pc:picChg chg="add mod">
          <ac:chgData name="zhanqian wu" userId="d2c6610ee194b056" providerId="LiveId" clId="{AAADCA78-66CA-414B-8E7F-1F8FC271378B}" dt="2023-12-03T04:27:48.502" v="1750" actId="1076"/>
          <ac:picMkLst>
            <pc:docMk/>
            <pc:sldMk cId="2810779820" sldId="305"/>
            <ac:picMk id="2050" creationId="{4969A481-0304-65F2-256D-28ADF175DB71}"/>
          </ac:picMkLst>
        </pc:picChg>
        <pc:picChg chg="add mod">
          <ac:chgData name="zhanqian wu" userId="d2c6610ee194b056" providerId="LiveId" clId="{AAADCA78-66CA-414B-8E7F-1F8FC271378B}" dt="2023-12-03T04:21:56.872" v="1694" actId="1076"/>
          <ac:picMkLst>
            <pc:docMk/>
            <pc:sldMk cId="2810779820" sldId="305"/>
            <ac:picMk id="2052" creationId="{935C52C1-42D5-2878-ADE9-DEAAD7CF67E5}"/>
          </ac:picMkLst>
        </pc:picChg>
        <pc:picChg chg="add mod">
          <ac:chgData name="zhanqian wu" userId="d2c6610ee194b056" providerId="LiveId" clId="{AAADCA78-66CA-414B-8E7F-1F8FC271378B}" dt="2023-12-03T04:57:14.501" v="1823" actId="1076"/>
          <ac:picMkLst>
            <pc:docMk/>
            <pc:sldMk cId="2810779820" sldId="305"/>
            <ac:picMk id="2054" creationId="{463812BA-E059-54BE-FD72-1080471E98F7}"/>
          </ac:picMkLst>
        </pc:picChg>
        <pc:cxnChg chg="add mod">
          <ac:chgData name="zhanqian wu" userId="d2c6610ee194b056" providerId="LiveId" clId="{AAADCA78-66CA-414B-8E7F-1F8FC271378B}" dt="2023-12-03T04:35:46.292" v="1778" actId="1582"/>
          <ac:cxnSpMkLst>
            <pc:docMk/>
            <pc:sldMk cId="2810779820" sldId="305"/>
            <ac:cxnSpMk id="37" creationId="{A404C449-357D-2415-0E84-87F02BBB06B7}"/>
          </ac:cxnSpMkLst>
        </pc:cxnChg>
        <pc:cxnChg chg="add mod">
          <ac:chgData name="zhanqian wu" userId="d2c6610ee194b056" providerId="LiveId" clId="{AAADCA78-66CA-414B-8E7F-1F8FC271378B}" dt="2023-12-03T04:36:01.979" v="1782" actId="14100"/>
          <ac:cxnSpMkLst>
            <pc:docMk/>
            <pc:sldMk cId="2810779820" sldId="305"/>
            <ac:cxnSpMk id="38" creationId="{014326EF-DF70-2894-51C7-FD28E443BCDC}"/>
          </ac:cxnSpMkLst>
        </pc:cxnChg>
        <pc:cxnChg chg="add mod">
          <ac:chgData name="zhanqian wu" userId="d2c6610ee194b056" providerId="LiveId" clId="{AAADCA78-66CA-414B-8E7F-1F8FC271378B}" dt="2023-12-03T04:36:38.917" v="1785" actId="14100"/>
          <ac:cxnSpMkLst>
            <pc:docMk/>
            <pc:sldMk cId="2810779820" sldId="305"/>
            <ac:cxnSpMk id="41" creationId="{A2F747CE-330B-2617-2757-863116E26259}"/>
          </ac:cxnSpMkLst>
        </pc:cxnChg>
      </pc:sldChg>
      <pc:sldChg chg="addSp delSp modSp del mod ord">
        <pc:chgData name="zhanqian wu" userId="d2c6610ee194b056" providerId="LiveId" clId="{AAADCA78-66CA-414B-8E7F-1F8FC271378B}" dt="2023-12-05T15:45:03.680" v="2073" actId="47"/>
        <pc:sldMkLst>
          <pc:docMk/>
          <pc:sldMk cId="3345656293" sldId="306"/>
        </pc:sldMkLst>
        <pc:spChg chg="mod">
          <ac:chgData name="zhanqian wu" userId="d2c6610ee194b056" providerId="LiveId" clId="{AAADCA78-66CA-414B-8E7F-1F8FC271378B}" dt="2023-12-05T15:43:08.243" v="2070"/>
          <ac:spMkLst>
            <pc:docMk/>
            <pc:sldMk cId="3345656293" sldId="306"/>
            <ac:spMk id="443" creationId="{00000000-0000-0000-0000-000000000000}"/>
          </ac:spMkLst>
        </pc:spChg>
        <pc:graphicFrameChg chg="add del mod">
          <ac:chgData name="zhanqian wu" userId="d2c6610ee194b056" providerId="LiveId" clId="{AAADCA78-66CA-414B-8E7F-1F8FC271378B}" dt="2023-12-05T15:42:58.385" v="2069"/>
          <ac:graphicFrameMkLst>
            <pc:docMk/>
            <pc:sldMk cId="3345656293" sldId="306"/>
            <ac:graphicFrameMk id="3" creationId="{02886734-989E-0A99-0957-99A7685B3FCC}"/>
          </ac:graphicFrameMkLst>
        </pc:graphicFrameChg>
      </pc:sldChg>
      <pc:sldChg chg="addSp modSp mod ord">
        <pc:chgData name="zhanqian wu" userId="d2c6610ee194b056" providerId="LiveId" clId="{AAADCA78-66CA-414B-8E7F-1F8FC271378B}" dt="2023-12-05T16:24:36.342" v="2610"/>
        <pc:sldMkLst>
          <pc:docMk/>
          <pc:sldMk cId="2195600544" sldId="307"/>
        </pc:sldMkLst>
        <pc:spChg chg="mod">
          <ac:chgData name="zhanqian wu" userId="d2c6610ee194b056" providerId="LiveId" clId="{AAADCA78-66CA-414B-8E7F-1F8FC271378B}" dt="2023-12-05T16:19:46.170" v="2543" actId="14100"/>
          <ac:spMkLst>
            <pc:docMk/>
            <pc:sldMk cId="2195600544" sldId="307"/>
            <ac:spMk id="3" creationId="{323719D0-1945-51A8-88E6-EE2CF4993A7A}"/>
          </ac:spMkLst>
        </pc:spChg>
        <pc:spChg chg="mod">
          <ac:chgData name="zhanqian wu" userId="d2c6610ee194b056" providerId="LiveId" clId="{AAADCA78-66CA-414B-8E7F-1F8FC271378B}" dt="2023-12-05T16:19:39.184" v="2541" actId="20577"/>
          <ac:spMkLst>
            <pc:docMk/>
            <pc:sldMk cId="2195600544" sldId="307"/>
            <ac:spMk id="5" creationId="{217DD7AD-4C2F-8112-F99E-6F65F57BCA54}"/>
          </ac:spMkLst>
        </pc:spChg>
        <pc:spChg chg="mod">
          <ac:chgData name="zhanqian wu" userId="d2c6610ee194b056" providerId="LiveId" clId="{AAADCA78-66CA-414B-8E7F-1F8FC271378B}" dt="2023-12-05T16:18:22.633" v="2525" actId="14100"/>
          <ac:spMkLst>
            <pc:docMk/>
            <pc:sldMk cId="2195600544" sldId="307"/>
            <ac:spMk id="7" creationId="{ADD9B51A-BCDB-F37B-4A28-7677958D652F}"/>
          </ac:spMkLst>
        </pc:spChg>
        <pc:spChg chg="mod">
          <ac:chgData name="zhanqian wu" userId="d2c6610ee194b056" providerId="LiveId" clId="{AAADCA78-66CA-414B-8E7F-1F8FC271378B}" dt="2023-12-05T15:53:55.630" v="2183" actId="14100"/>
          <ac:spMkLst>
            <pc:docMk/>
            <pc:sldMk cId="2195600544" sldId="307"/>
            <ac:spMk id="9" creationId="{F2A11D0E-DA51-6036-7087-E556EDFF62CE}"/>
          </ac:spMkLst>
        </pc:spChg>
        <pc:spChg chg="add mod">
          <ac:chgData name="zhanqian wu" userId="d2c6610ee194b056" providerId="LiveId" clId="{AAADCA78-66CA-414B-8E7F-1F8FC271378B}" dt="2023-12-05T15:54:17.270" v="2190" actId="14100"/>
          <ac:spMkLst>
            <pc:docMk/>
            <pc:sldMk cId="2195600544" sldId="307"/>
            <ac:spMk id="10" creationId="{2F7C4B26-4A08-05C4-3122-7A66C18F4B60}"/>
          </ac:spMkLst>
        </pc:spChg>
        <pc:spChg chg="mod">
          <ac:chgData name="zhanqian wu" userId="d2c6610ee194b056" providerId="LiveId" clId="{AAADCA78-66CA-414B-8E7F-1F8FC271378B}" dt="2023-12-05T16:08:49.640" v="2405" actId="14100"/>
          <ac:spMkLst>
            <pc:docMk/>
            <pc:sldMk cId="2195600544" sldId="307"/>
            <ac:spMk id="11" creationId="{4F5489DF-7A36-5BF2-C91E-583C37E36A9D}"/>
          </ac:spMkLst>
        </pc:spChg>
        <pc:spChg chg="mod">
          <ac:chgData name="zhanqian wu" userId="d2c6610ee194b056" providerId="LiveId" clId="{AAADCA78-66CA-414B-8E7F-1F8FC271378B}" dt="2023-12-05T16:09:03.802" v="2414" actId="20577"/>
          <ac:spMkLst>
            <pc:docMk/>
            <pc:sldMk cId="2195600544" sldId="307"/>
            <ac:spMk id="12" creationId="{9F8EE18E-96ED-A6BA-FDC1-F3FDC98FF13C}"/>
          </ac:spMkLst>
        </pc:spChg>
        <pc:spChg chg="mod">
          <ac:chgData name="zhanqian wu" userId="d2c6610ee194b056" providerId="LiveId" clId="{AAADCA78-66CA-414B-8E7F-1F8FC271378B}" dt="2023-12-05T16:21:46.660" v="2603" actId="1076"/>
          <ac:spMkLst>
            <pc:docMk/>
            <pc:sldMk cId="2195600544" sldId="307"/>
            <ac:spMk id="13" creationId="{ABDA87CB-E52B-C89A-1CFC-844A4CBDF1EF}"/>
          </ac:spMkLst>
        </pc:spChg>
        <pc:spChg chg="mod">
          <ac:chgData name="zhanqian wu" userId="d2c6610ee194b056" providerId="LiveId" clId="{AAADCA78-66CA-414B-8E7F-1F8FC271378B}" dt="2023-12-05T16:14:39.715" v="2451" actId="14100"/>
          <ac:spMkLst>
            <pc:docMk/>
            <pc:sldMk cId="2195600544" sldId="307"/>
            <ac:spMk id="14" creationId="{4920AF31-7335-AB27-516B-9D7EBA600A16}"/>
          </ac:spMkLst>
        </pc:spChg>
        <pc:spChg chg="add mod">
          <ac:chgData name="zhanqian wu" userId="d2c6610ee194b056" providerId="LiveId" clId="{AAADCA78-66CA-414B-8E7F-1F8FC271378B}" dt="2023-12-05T15:54:55.736" v="2204" actId="20577"/>
          <ac:spMkLst>
            <pc:docMk/>
            <pc:sldMk cId="2195600544" sldId="307"/>
            <ac:spMk id="15" creationId="{873B553A-C009-52C3-9325-74BC4B4299FC}"/>
          </ac:spMkLst>
        </pc:spChg>
        <pc:spChg chg="add mod">
          <ac:chgData name="zhanqian wu" userId="d2c6610ee194b056" providerId="LiveId" clId="{AAADCA78-66CA-414B-8E7F-1F8FC271378B}" dt="2023-12-05T16:21:52.179" v="2604" actId="1076"/>
          <ac:spMkLst>
            <pc:docMk/>
            <pc:sldMk cId="2195600544" sldId="307"/>
            <ac:spMk id="16" creationId="{8EAEB399-EE9E-E65C-CBFC-3133D9FF611E}"/>
          </ac:spMkLst>
        </pc:spChg>
        <pc:spChg chg="add mod">
          <ac:chgData name="zhanqian wu" userId="d2c6610ee194b056" providerId="LiveId" clId="{AAADCA78-66CA-414B-8E7F-1F8FC271378B}" dt="2023-12-05T16:18:37.911" v="2530" actId="1076"/>
          <ac:spMkLst>
            <pc:docMk/>
            <pc:sldMk cId="2195600544" sldId="307"/>
            <ac:spMk id="17" creationId="{3F7F5B83-C6CF-7699-13A7-E7638E71F2D8}"/>
          </ac:spMkLst>
        </pc:spChg>
        <pc:spChg chg="add mod">
          <ac:chgData name="zhanqian wu" userId="d2c6610ee194b056" providerId="LiveId" clId="{AAADCA78-66CA-414B-8E7F-1F8FC271378B}" dt="2023-12-05T16:18:37.911" v="2530" actId="1076"/>
          <ac:spMkLst>
            <pc:docMk/>
            <pc:sldMk cId="2195600544" sldId="307"/>
            <ac:spMk id="18" creationId="{8E0B2430-A7C6-8603-EECA-2C606D3DCC66}"/>
          </ac:spMkLst>
        </pc:spChg>
        <pc:spChg chg="add mod">
          <ac:chgData name="zhanqian wu" userId="d2c6610ee194b056" providerId="LiveId" clId="{AAADCA78-66CA-414B-8E7F-1F8FC271378B}" dt="2023-12-05T16:18:37.911" v="2530" actId="1076"/>
          <ac:spMkLst>
            <pc:docMk/>
            <pc:sldMk cId="2195600544" sldId="307"/>
            <ac:spMk id="19" creationId="{89D9A86E-8D62-74F1-1356-30765C5EFFC2}"/>
          </ac:spMkLst>
        </pc:spChg>
        <pc:spChg chg="add mod">
          <ac:chgData name="zhanqian wu" userId="d2c6610ee194b056" providerId="LiveId" clId="{AAADCA78-66CA-414B-8E7F-1F8FC271378B}" dt="2023-12-05T16:18:37.911" v="2530" actId="1076"/>
          <ac:spMkLst>
            <pc:docMk/>
            <pc:sldMk cId="2195600544" sldId="307"/>
            <ac:spMk id="20" creationId="{E25351E2-C18A-F017-1340-95C3E2333ADD}"/>
          </ac:spMkLst>
        </pc:spChg>
        <pc:spChg chg="add mod">
          <ac:chgData name="zhanqian wu" userId="d2c6610ee194b056" providerId="LiveId" clId="{AAADCA78-66CA-414B-8E7F-1F8FC271378B}" dt="2023-12-05T16:20:06.996" v="2559" actId="20577"/>
          <ac:spMkLst>
            <pc:docMk/>
            <pc:sldMk cId="2195600544" sldId="307"/>
            <ac:spMk id="25" creationId="{497D2905-A9DB-9FB7-2196-370498B3DBC2}"/>
          </ac:spMkLst>
        </pc:spChg>
        <pc:spChg chg="add mod">
          <ac:chgData name="zhanqian wu" userId="d2c6610ee194b056" providerId="LiveId" clId="{AAADCA78-66CA-414B-8E7F-1F8FC271378B}" dt="2023-12-05T16:20:11.723" v="2567" actId="20577"/>
          <ac:spMkLst>
            <pc:docMk/>
            <pc:sldMk cId="2195600544" sldId="307"/>
            <ac:spMk id="26" creationId="{DF6A18CA-4904-0A27-197D-094914766729}"/>
          </ac:spMkLst>
        </pc:spChg>
        <pc:spChg chg="add mod">
          <ac:chgData name="zhanqian wu" userId="d2c6610ee194b056" providerId="LiveId" clId="{AAADCA78-66CA-414B-8E7F-1F8FC271378B}" dt="2023-12-05T16:21:07.705" v="2593" actId="14100"/>
          <ac:spMkLst>
            <pc:docMk/>
            <pc:sldMk cId="2195600544" sldId="307"/>
            <ac:spMk id="29" creationId="{AC0820B1-839E-8FFF-CDEA-D83D87D4AB93}"/>
          </ac:spMkLst>
        </pc:spChg>
        <pc:spChg chg="add mod">
          <ac:chgData name="zhanqian wu" userId="d2c6610ee194b056" providerId="LiveId" clId="{AAADCA78-66CA-414B-8E7F-1F8FC271378B}" dt="2023-12-05T16:21:31.562" v="2599" actId="20577"/>
          <ac:spMkLst>
            <pc:docMk/>
            <pc:sldMk cId="2195600544" sldId="307"/>
            <ac:spMk id="30" creationId="{227D9735-7D5C-C4C7-75D4-76FAF01CF5A6}"/>
          </ac:spMkLst>
        </pc:spChg>
        <pc:spChg chg="add mod">
          <ac:chgData name="zhanqian wu" userId="d2c6610ee194b056" providerId="LiveId" clId="{AAADCA78-66CA-414B-8E7F-1F8FC271378B}" dt="2023-12-05T16:22:48.529" v="2606" actId="13822"/>
          <ac:spMkLst>
            <pc:docMk/>
            <pc:sldMk cId="2195600544" sldId="307"/>
            <ac:spMk id="31" creationId="{86CC4ED3-E6B9-28B0-BECD-B65DED930EA9}"/>
          </ac:spMkLst>
        </pc:spChg>
        <pc:spChg chg="mod">
          <ac:chgData name="zhanqian wu" userId="d2c6610ee194b056" providerId="LiveId" clId="{AAADCA78-66CA-414B-8E7F-1F8FC271378B}" dt="2023-12-05T15:50:52.218" v="2164" actId="20577"/>
          <ac:spMkLst>
            <pc:docMk/>
            <pc:sldMk cId="2195600544" sldId="307"/>
            <ac:spMk id="443" creationId="{00000000-0000-0000-0000-000000000000}"/>
          </ac:spMkLst>
        </pc:spChg>
        <pc:picChg chg="mod">
          <ac:chgData name="zhanqian wu" userId="d2c6610ee194b056" providerId="LiveId" clId="{AAADCA78-66CA-414B-8E7F-1F8FC271378B}" dt="2023-12-05T16:19:42.227" v="2542" actId="14100"/>
          <ac:picMkLst>
            <pc:docMk/>
            <pc:sldMk cId="2195600544" sldId="307"/>
            <ac:picMk id="2" creationId="{031DB938-6861-FD86-5CE7-2AAE3F420627}"/>
          </ac:picMkLst>
        </pc:picChg>
        <pc:picChg chg="mod">
          <ac:chgData name="zhanqian wu" userId="d2c6610ee194b056" providerId="LiveId" clId="{AAADCA78-66CA-414B-8E7F-1F8FC271378B}" dt="2023-12-05T16:18:29.271" v="2529" actId="1076"/>
          <ac:picMkLst>
            <pc:docMk/>
            <pc:sldMk cId="2195600544" sldId="307"/>
            <ac:picMk id="6" creationId="{6AA6DF02-8D23-3F83-DE64-0EB01AA2ABC0}"/>
          </ac:picMkLst>
        </pc:picChg>
        <pc:picChg chg="mod">
          <ac:chgData name="zhanqian wu" userId="d2c6610ee194b056" providerId="LiveId" clId="{AAADCA78-66CA-414B-8E7F-1F8FC271378B}" dt="2023-12-05T15:53:52.560" v="2182" actId="1076"/>
          <ac:picMkLst>
            <pc:docMk/>
            <pc:sldMk cId="2195600544" sldId="307"/>
            <ac:picMk id="8" creationId="{09F3BD9C-103C-BD51-C14B-935811A4C2BD}"/>
          </ac:picMkLst>
        </pc:picChg>
        <pc:cxnChg chg="add mod">
          <ac:chgData name="zhanqian wu" userId="d2c6610ee194b056" providerId="LiveId" clId="{AAADCA78-66CA-414B-8E7F-1F8FC271378B}" dt="2023-12-05T16:19:03.352" v="2533" actId="208"/>
          <ac:cxnSpMkLst>
            <pc:docMk/>
            <pc:sldMk cId="2195600544" sldId="307"/>
            <ac:cxnSpMk id="22" creationId="{2E489C3B-59D5-12C0-DE02-81E0D54F6366}"/>
          </ac:cxnSpMkLst>
        </pc:cxnChg>
        <pc:cxnChg chg="add mod">
          <ac:chgData name="zhanqian wu" userId="d2c6610ee194b056" providerId="LiveId" clId="{AAADCA78-66CA-414B-8E7F-1F8FC271378B}" dt="2023-12-05T16:19:18.944" v="2536" actId="1582"/>
          <ac:cxnSpMkLst>
            <pc:docMk/>
            <pc:sldMk cId="2195600544" sldId="307"/>
            <ac:cxnSpMk id="24" creationId="{9D43D534-989A-2ACF-763B-AD3DD35FF59B}"/>
          </ac:cxnSpMkLst>
        </pc:cxnChg>
        <pc:cxnChg chg="add mod">
          <ac:chgData name="zhanqian wu" userId="d2c6610ee194b056" providerId="LiveId" clId="{AAADCA78-66CA-414B-8E7F-1F8FC271378B}" dt="2023-12-05T16:20:34.696" v="2570" actId="1582"/>
          <ac:cxnSpMkLst>
            <pc:docMk/>
            <pc:sldMk cId="2195600544" sldId="307"/>
            <ac:cxnSpMk id="28" creationId="{E6358B53-B442-2044-4586-89AA44F99ED9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2-03T01:55:17.63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0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Google Shape;426;g172c8edfb08_2_390:notes"/>
          <p:cNvSpPr txBox="1">
            <a:spLocks noGrp="1"/>
          </p:cNvSpPr>
          <p:nvPr>
            <p:ph type="body" idx="1"/>
          </p:nvPr>
        </p:nvSpPr>
        <p:spPr>
          <a:xfrm>
            <a:off x="685801" y="4343408"/>
            <a:ext cx="5486399" cy="411480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g172c8edfb08_2_3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4412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Google Shape;439;gdf778921fb_2_130:notes"/>
          <p:cNvSpPr txBox="1">
            <a:spLocks noGrp="1"/>
          </p:cNvSpPr>
          <p:nvPr>
            <p:ph type="body" idx="1"/>
          </p:nvPr>
        </p:nvSpPr>
        <p:spPr>
          <a:xfrm>
            <a:off x="685800" y="4572000"/>
            <a:ext cx="5486400" cy="3886200"/>
          </a:xfrm>
          <a:prstGeom prst="rect">
            <a:avLst/>
          </a:prstGeom>
        </p:spPr>
        <p:txBody>
          <a:bodyPr spcFirstLastPara="1" wrap="square" lIns="89600" tIns="89600" rIns="89600" bIns="896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gdf778921fb_2_1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881063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71176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Google Shape;439;gdf778921fb_2_130:notes"/>
          <p:cNvSpPr txBox="1">
            <a:spLocks noGrp="1"/>
          </p:cNvSpPr>
          <p:nvPr>
            <p:ph type="body" idx="1"/>
          </p:nvPr>
        </p:nvSpPr>
        <p:spPr>
          <a:xfrm>
            <a:off x="685800" y="4572000"/>
            <a:ext cx="5486400" cy="3886200"/>
          </a:xfrm>
          <a:prstGeom prst="rect">
            <a:avLst/>
          </a:prstGeom>
        </p:spPr>
        <p:txBody>
          <a:bodyPr spcFirstLastPara="1" wrap="square" lIns="89600" tIns="89600" rIns="89600" bIns="896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gdf778921fb_2_1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881063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32248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Google Shape;439;gdf778921fb_2_130:notes"/>
          <p:cNvSpPr txBox="1">
            <a:spLocks noGrp="1"/>
          </p:cNvSpPr>
          <p:nvPr>
            <p:ph type="body" idx="1"/>
          </p:nvPr>
        </p:nvSpPr>
        <p:spPr>
          <a:xfrm>
            <a:off x="685800" y="4572000"/>
            <a:ext cx="5486400" cy="3886200"/>
          </a:xfrm>
          <a:prstGeom prst="rect">
            <a:avLst/>
          </a:prstGeom>
        </p:spPr>
        <p:txBody>
          <a:bodyPr spcFirstLastPara="1" wrap="square" lIns="89600" tIns="89600" rIns="89600" bIns="896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gdf778921fb_2_1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881063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9741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Google Shape;439;gdf778921fb_2_130:notes"/>
          <p:cNvSpPr txBox="1">
            <a:spLocks noGrp="1"/>
          </p:cNvSpPr>
          <p:nvPr>
            <p:ph type="body" idx="1"/>
          </p:nvPr>
        </p:nvSpPr>
        <p:spPr>
          <a:xfrm>
            <a:off x="685800" y="4572000"/>
            <a:ext cx="5486400" cy="3886200"/>
          </a:xfrm>
          <a:prstGeom prst="rect">
            <a:avLst/>
          </a:prstGeom>
        </p:spPr>
        <p:txBody>
          <a:bodyPr spcFirstLastPara="1" wrap="square" lIns="89600" tIns="89600" rIns="89600" bIns="896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gdf778921fb_2_1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881063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312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Google Shape;439;gdf778921fb_2_130:notes"/>
          <p:cNvSpPr txBox="1">
            <a:spLocks noGrp="1"/>
          </p:cNvSpPr>
          <p:nvPr>
            <p:ph type="body" idx="1"/>
          </p:nvPr>
        </p:nvSpPr>
        <p:spPr>
          <a:xfrm>
            <a:off x="685800" y="4572000"/>
            <a:ext cx="5486400" cy="3886200"/>
          </a:xfrm>
          <a:prstGeom prst="rect">
            <a:avLst/>
          </a:prstGeom>
        </p:spPr>
        <p:txBody>
          <a:bodyPr spcFirstLastPara="1" wrap="square" lIns="89600" tIns="89600" rIns="89600" bIns="896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gdf778921fb_2_1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881063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00195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Google Shape;439;gdf778921fb_2_130:notes"/>
          <p:cNvSpPr txBox="1">
            <a:spLocks noGrp="1"/>
          </p:cNvSpPr>
          <p:nvPr>
            <p:ph type="body" idx="1"/>
          </p:nvPr>
        </p:nvSpPr>
        <p:spPr>
          <a:xfrm>
            <a:off x="685800" y="4572000"/>
            <a:ext cx="5486400" cy="3886200"/>
          </a:xfrm>
          <a:prstGeom prst="rect">
            <a:avLst/>
          </a:prstGeom>
        </p:spPr>
        <p:txBody>
          <a:bodyPr spcFirstLastPara="1" wrap="square" lIns="89600" tIns="89600" rIns="89600" bIns="896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gdf778921fb_2_1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881063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48753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Google Shape;426;g172c8edfb08_2_390:notes"/>
          <p:cNvSpPr txBox="1">
            <a:spLocks noGrp="1"/>
          </p:cNvSpPr>
          <p:nvPr>
            <p:ph type="body" idx="1"/>
          </p:nvPr>
        </p:nvSpPr>
        <p:spPr>
          <a:xfrm>
            <a:off x="685801" y="4343408"/>
            <a:ext cx="5486399" cy="411480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g172c8edfb08_2_3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4412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37738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_and_Content">
  <p:cSld name="Title_and_Conte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body" idx="1"/>
          </p:nvPr>
        </p:nvSpPr>
        <p:spPr>
          <a:xfrm>
            <a:off x="419100" y="857250"/>
            <a:ext cx="8305800" cy="400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/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/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/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60" name="Google Shape;60;p14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_Four_Boxes">
  <p:cSld name="Custom_Four_Boxes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3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07" name="Google Shape;107;p23"/>
          <p:cNvSpPr txBox="1">
            <a:spLocks noGrp="1"/>
          </p:cNvSpPr>
          <p:nvPr>
            <p:ph type="body" idx="1"/>
          </p:nvPr>
        </p:nvSpPr>
        <p:spPr>
          <a:xfrm>
            <a:off x="457203" y="800100"/>
            <a:ext cx="4033159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08" name="Google Shape;108;p23"/>
          <p:cNvSpPr txBox="1">
            <a:spLocks noGrp="1"/>
          </p:cNvSpPr>
          <p:nvPr>
            <p:ph type="body" idx="2"/>
          </p:nvPr>
        </p:nvSpPr>
        <p:spPr>
          <a:xfrm>
            <a:off x="4645481" y="800100"/>
            <a:ext cx="4117523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09" name="Google Shape;109;p23"/>
          <p:cNvSpPr txBox="1">
            <a:spLocks noGrp="1"/>
          </p:cNvSpPr>
          <p:nvPr>
            <p:ph type="body" idx="3"/>
          </p:nvPr>
        </p:nvSpPr>
        <p:spPr>
          <a:xfrm>
            <a:off x="4645477" y="2641146"/>
            <a:ext cx="4117523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0" name="Google Shape;110;p23"/>
          <p:cNvSpPr txBox="1">
            <a:spLocks noGrp="1"/>
          </p:cNvSpPr>
          <p:nvPr>
            <p:ph type="body" idx="4"/>
          </p:nvPr>
        </p:nvSpPr>
        <p:spPr>
          <a:xfrm>
            <a:off x="454482" y="2647270"/>
            <a:ext cx="4033159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1" name="Google Shape;111;p23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112" name="Google Shape;112;p23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_Six_Boxes">
  <p:cSld name="Custom_Six_Boxes"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4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15" name="Google Shape;115;p24"/>
          <p:cNvSpPr txBox="1">
            <a:spLocks noGrp="1"/>
          </p:cNvSpPr>
          <p:nvPr>
            <p:ph type="body" idx="1"/>
          </p:nvPr>
        </p:nvSpPr>
        <p:spPr>
          <a:xfrm>
            <a:off x="457200" y="800100"/>
            <a:ext cx="2667000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6" name="Google Shape;116;p24"/>
          <p:cNvSpPr txBox="1">
            <a:spLocks noGrp="1"/>
          </p:cNvSpPr>
          <p:nvPr>
            <p:ph type="body" idx="2"/>
          </p:nvPr>
        </p:nvSpPr>
        <p:spPr>
          <a:xfrm>
            <a:off x="3276600" y="800100"/>
            <a:ext cx="2667000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7" name="Google Shape;117;p24"/>
          <p:cNvSpPr txBox="1">
            <a:spLocks noGrp="1"/>
          </p:cNvSpPr>
          <p:nvPr>
            <p:ph type="body" idx="3"/>
          </p:nvPr>
        </p:nvSpPr>
        <p:spPr>
          <a:xfrm>
            <a:off x="462643" y="2651353"/>
            <a:ext cx="2667000" cy="17696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8" name="Google Shape;118;p24"/>
          <p:cNvSpPr txBox="1">
            <a:spLocks noGrp="1"/>
          </p:cNvSpPr>
          <p:nvPr>
            <p:ph type="body" idx="4"/>
          </p:nvPr>
        </p:nvSpPr>
        <p:spPr>
          <a:xfrm>
            <a:off x="6090557" y="800100"/>
            <a:ext cx="2667000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9" name="Google Shape;119;p24"/>
          <p:cNvSpPr txBox="1">
            <a:spLocks noGrp="1"/>
          </p:cNvSpPr>
          <p:nvPr>
            <p:ph type="body" idx="5"/>
          </p:nvPr>
        </p:nvSpPr>
        <p:spPr>
          <a:xfrm>
            <a:off x="6096000" y="2651353"/>
            <a:ext cx="2667000" cy="17696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0" name="Google Shape;120;p24"/>
          <p:cNvSpPr txBox="1">
            <a:spLocks noGrp="1"/>
          </p:cNvSpPr>
          <p:nvPr>
            <p:ph type="body" idx="6"/>
          </p:nvPr>
        </p:nvSpPr>
        <p:spPr>
          <a:xfrm>
            <a:off x="3282044" y="2653393"/>
            <a:ext cx="2667000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1" name="Google Shape;121;p24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122" name="Google Shape;122;p24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_Caption">
  <p:cSld name="Custom_Caption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5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25" name="Google Shape;125;p25"/>
          <p:cNvSpPr txBox="1">
            <a:spLocks noGrp="1"/>
          </p:cNvSpPr>
          <p:nvPr>
            <p:ph type="body" idx="1"/>
          </p:nvPr>
        </p:nvSpPr>
        <p:spPr>
          <a:xfrm>
            <a:off x="3535137" y="800101"/>
            <a:ext cx="5227864" cy="36086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6" name="Google Shape;126;p25"/>
          <p:cNvSpPr txBox="1">
            <a:spLocks noGrp="1"/>
          </p:cNvSpPr>
          <p:nvPr>
            <p:ph type="body" idx="2"/>
          </p:nvPr>
        </p:nvSpPr>
        <p:spPr>
          <a:xfrm>
            <a:off x="563567" y="1322617"/>
            <a:ext cx="2873601" cy="30862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/>
            </a:lvl1pPr>
            <a:lvl2pPr marL="914400" lvl="1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7" name="Google Shape;127;p25"/>
          <p:cNvSpPr txBox="1">
            <a:spLocks noGrp="1"/>
          </p:cNvSpPr>
          <p:nvPr>
            <p:ph type="body" idx="3"/>
          </p:nvPr>
        </p:nvSpPr>
        <p:spPr>
          <a:xfrm>
            <a:off x="571502" y="800100"/>
            <a:ext cx="2871107" cy="5225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marL="457200" lvl="0" indent="-2286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1pPr>
            <a:lvl2pPr marL="914400" lvl="1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8" name="Google Shape;128;p25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129" name="Google Shape;129;p25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cluding_Slide">
  <p:cSld name="Concluding_Slide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26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Title Only"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Google Shape;245;p31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46" name="Google Shape;246;p31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47" name="Google Shape;247;p31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248" name="Google Shape;248;p31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49" name="Google Shape;249;p31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50" name="Google Shape;250;p31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Divider Slide">
  <p:cSld name="1_Divider Slide"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Google Shape;252;p32"/>
          <p:cNvSpPr/>
          <p:nvPr/>
        </p:nvSpPr>
        <p:spPr>
          <a:xfrm>
            <a:off x="-56445" y="0"/>
            <a:ext cx="9206200" cy="515143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pic>
        <p:nvPicPr>
          <p:cNvPr id="253" name="Google Shape;253;p32"/>
          <p:cNvPicPr preferRelativeResize="0"/>
          <p:nvPr/>
        </p:nvPicPr>
        <p:blipFill rotWithShape="1">
          <a:blip r:embed="rId2">
            <a:alphaModFix amt="9000"/>
          </a:blip>
          <a:srcRect/>
          <a:stretch/>
        </p:blipFill>
        <p:spPr>
          <a:xfrm>
            <a:off x="199388" y="136505"/>
            <a:ext cx="3094330" cy="347289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4" name="Google Shape;254;p32"/>
          <p:cNvGrpSpPr/>
          <p:nvPr/>
        </p:nvGrpSpPr>
        <p:grpSpPr>
          <a:xfrm rot="10800000">
            <a:off x="-55875" y="3001092"/>
            <a:ext cx="8309800" cy="57487"/>
            <a:chOff x="685800" y="1794746"/>
            <a:chExt cx="7772400" cy="179475"/>
          </a:xfrm>
        </p:grpSpPr>
        <p:sp>
          <p:nvSpPr>
            <p:cNvPr id="255" name="Google Shape;255;p32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56" name="Google Shape;256;p32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57" name="Google Shape;257;p32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sp>
        <p:nvSpPr>
          <p:cNvPr id="258" name="Google Shape;258;p32"/>
          <p:cNvSpPr txBox="1">
            <a:spLocks noGrp="1"/>
          </p:cNvSpPr>
          <p:nvPr>
            <p:ph type="ctrTitle"/>
          </p:nvPr>
        </p:nvSpPr>
        <p:spPr>
          <a:xfrm>
            <a:off x="958147" y="1073526"/>
            <a:ext cx="7397039" cy="1747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ill Sans"/>
              <a:buNone/>
              <a:defRPr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32"/>
          <p:cNvSpPr txBox="1">
            <a:spLocks noGrp="1"/>
          </p:cNvSpPr>
          <p:nvPr>
            <p:ph type="subTitle" idx="1"/>
          </p:nvPr>
        </p:nvSpPr>
        <p:spPr>
          <a:xfrm>
            <a:off x="958147" y="3255792"/>
            <a:ext cx="7397039" cy="6581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>
                <a:solidFill>
                  <a:srgbClr val="888894"/>
                </a:solidFill>
              </a:defRPr>
            </a:lvl2pPr>
            <a:lvl3pPr lvl="2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>
                <a:solidFill>
                  <a:srgbClr val="888894"/>
                </a:solidFill>
              </a:defRPr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>
                <a:solidFill>
                  <a:srgbClr val="888894"/>
                </a:solidFill>
              </a:defRPr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>
                <a:solidFill>
                  <a:srgbClr val="888894"/>
                </a:solidFill>
              </a:defRPr>
            </a:lvl5pPr>
            <a:lvl6pPr lvl="5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6pPr>
            <a:lvl7pPr lvl="6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7pPr>
            <a:lvl8pPr lvl="7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8pPr>
            <a:lvl9pPr lvl="8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9pPr>
          </a:lstStyle>
          <a:p>
            <a:endParaRPr/>
          </a:p>
        </p:txBody>
      </p:sp>
      <p:pic>
        <p:nvPicPr>
          <p:cNvPr id="260" name="Google Shape;260;p32" descr="2-line-whitetext-colorshield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348428" y="4296762"/>
            <a:ext cx="1769929" cy="6501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ivider Slide" type="title">
  <p:cSld name="TITLE"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" name="Google Shape;262;p33" descr="upennwatermark.pdf"/>
          <p:cNvPicPr preferRelativeResize="0"/>
          <p:nvPr/>
        </p:nvPicPr>
        <p:blipFill rotWithShape="1">
          <a:blip r:embed="rId2">
            <a:alphaModFix amt="6000"/>
          </a:blip>
          <a:srcRect/>
          <a:stretch/>
        </p:blipFill>
        <p:spPr>
          <a:xfrm>
            <a:off x="199388" y="136505"/>
            <a:ext cx="3094330" cy="3472891"/>
          </a:xfrm>
          <a:prstGeom prst="rect">
            <a:avLst/>
          </a:prstGeom>
          <a:noFill/>
          <a:ln>
            <a:noFill/>
          </a:ln>
        </p:spPr>
      </p:pic>
      <p:sp>
        <p:nvSpPr>
          <p:cNvPr id="263" name="Google Shape;263;p33"/>
          <p:cNvSpPr txBox="1">
            <a:spLocks noGrp="1"/>
          </p:cNvSpPr>
          <p:nvPr>
            <p:ph type="ctrTitle"/>
          </p:nvPr>
        </p:nvSpPr>
        <p:spPr>
          <a:xfrm>
            <a:off x="958147" y="1073526"/>
            <a:ext cx="7397039" cy="1747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4" name="Google Shape;264;p33"/>
          <p:cNvSpPr txBox="1">
            <a:spLocks noGrp="1"/>
          </p:cNvSpPr>
          <p:nvPr>
            <p:ph type="subTitle" idx="1"/>
          </p:nvPr>
        </p:nvSpPr>
        <p:spPr>
          <a:xfrm>
            <a:off x="958147" y="3255792"/>
            <a:ext cx="7397039" cy="6581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>
                <a:solidFill>
                  <a:srgbClr val="888894"/>
                </a:solidFill>
              </a:defRPr>
            </a:lvl2pPr>
            <a:lvl3pPr lvl="2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>
                <a:solidFill>
                  <a:srgbClr val="888894"/>
                </a:solidFill>
              </a:defRPr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>
                <a:solidFill>
                  <a:srgbClr val="888894"/>
                </a:solidFill>
              </a:defRPr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>
                <a:solidFill>
                  <a:srgbClr val="888894"/>
                </a:solidFill>
              </a:defRPr>
            </a:lvl5pPr>
            <a:lvl6pPr lvl="5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6pPr>
            <a:lvl7pPr lvl="6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7pPr>
            <a:lvl8pPr lvl="7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8pPr>
            <a:lvl9pPr lvl="8" algn="ctr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94"/>
              </a:buClr>
              <a:buSzPts val="2000"/>
              <a:buNone/>
              <a:defRPr>
                <a:solidFill>
                  <a:srgbClr val="888894"/>
                </a:solidFill>
              </a:defRPr>
            </a:lvl9pPr>
          </a:lstStyle>
          <a:p>
            <a:endParaRPr/>
          </a:p>
        </p:txBody>
      </p:sp>
      <p:grpSp>
        <p:nvGrpSpPr>
          <p:cNvPr id="265" name="Google Shape;265;p33"/>
          <p:cNvGrpSpPr/>
          <p:nvPr/>
        </p:nvGrpSpPr>
        <p:grpSpPr>
          <a:xfrm rot="10800000">
            <a:off x="0" y="3001092"/>
            <a:ext cx="8355526" cy="57487"/>
            <a:chOff x="685800" y="1794746"/>
            <a:chExt cx="7772400" cy="179475"/>
          </a:xfrm>
        </p:grpSpPr>
        <p:sp>
          <p:nvSpPr>
            <p:cNvPr id="266" name="Google Shape;266;p33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67" name="Google Shape;267;p33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68" name="Google Shape;268;p33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sp>
        <p:nvSpPr>
          <p:cNvPr id="269" name="Google Shape;269;p33"/>
          <p:cNvSpPr/>
          <p:nvPr/>
        </p:nvSpPr>
        <p:spPr>
          <a:xfrm>
            <a:off x="254001" y="4572000"/>
            <a:ext cx="2243667" cy="571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pic>
        <p:nvPicPr>
          <p:cNvPr id="270" name="Google Shape;270;p33" descr="2-line-bluetext-colorshield.png"/>
          <p:cNvPicPr preferRelativeResize="0"/>
          <p:nvPr/>
        </p:nvPicPr>
        <p:blipFill rotWithShape="1">
          <a:blip r:embed="rId3">
            <a:alphaModFix/>
          </a:blip>
          <a:srcRect l="-1" r="-153" b="-1906"/>
          <a:stretch/>
        </p:blipFill>
        <p:spPr>
          <a:xfrm>
            <a:off x="6477238" y="4334928"/>
            <a:ext cx="1529827" cy="56784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3_Title and Content">
  <p:cSld name="3_Title and Content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34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D7DADC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273" name="Google Shape;273;p34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74" name="Google Shape;274;p34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34"/>
          <p:cNvSpPr txBox="1">
            <a:spLocks noGrp="1"/>
          </p:cNvSpPr>
          <p:nvPr>
            <p:ph type="body" idx="1"/>
          </p:nvPr>
        </p:nvSpPr>
        <p:spPr>
          <a:xfrm>
            <a:off x="430464" y="902369"/>
            <a:ext cx="8229600" cy="36907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4pPr>
            <a:lvl5pPr marL="2286000" lvl="4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grpSp>
        <p:nvGrpSpPr>
          <p:cNvPr id="276" name="Google Shape;276;p34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277" name="Google Shape;277;p34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78" name="Google Shape;278;p34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79" name="Google Shape;279;p34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pic>
        <p:nvPicPr>
          <p:cNvPr id="280" name="Google Shape;280;p34" descr="1-line-bluetext-colorshield.png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57200" y="4699000"/>
            <a:ext cx="1628183" cy="3127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type="obj">
  <p:cSld name="OBJECT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35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35"/>
          <p:cNvSpPr txBox="1">
            <a:spLocks noGrp="1"/>
          </p:cNvSpPr>
          <p:nvPr>
            <p:ph type="body" idx="1"/>
          </p:nvPr>
        </p:nvSpPr>
        <p:spPr>
          <a:xfrm>
            <a:off x="430464" y="902369"/>
            <a:ext cx="8229600" cy="36907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4pPr>
            <a:lvl5pPr marL="2286000" lvl="4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4" name="Google Shape;284;p35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285" name="Google Shape;285;p35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286" name="Google Shape;286;p35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87" name="Google Shape;287;p35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88" name="Google Shape;288;p35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pic>
        <p:nvPicPr>
          <p:cNvPr id="289" name="Google Shape;289;p35" descr="upennwatermark.pdf"/>
          <p:cNvPicPr preferRelativeResize="0"/>
          <p:nvPr/>
        </p:nvPicPr>
        <p:blipFill rotWithShape="1">
          <a:blip r:embed="rId2">
            <a:alphaModFix amt="6000"/>
          </a:blip>
          <a:srcRect/>
          <a:stretch/>
        </p:blipFill>
        <p:spPr>
          <a:xfrm>
            <a:off x="199388" y="136505"/>
            <a:ext cx="3092958" cy="347289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Comparison">
  <p:cSld name="1_Comparison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p36"/>
          <p:cNvSpPr>
            <a:spLocks noGrp="1"/>
          </p:cNvSpPr>
          <p:nvPr>
            <p:ph type="pic" idx="2"/>
          </p:nvPr>
        </p:nvSpPr>
        <p:spPr>
          <a:xfrm>
            <a:off x="4811889" y="1066670"/>
            <a:ext cx="3487421" cy="3527953"/>
          </a:xfrm>
          <a:prstGeom prst="rect">
            <a:avLst/>
          </a:prstGeom>
          <a:noFill/>
          <a:ln>
            <a:noFill/>
          </a:ln>
        </p:spPr>
      </p:sp>
      <p:sp>
        <p:nvSpPr>
          <p:cNvPr id="292" name="Google Shape;292;p36"/>
          <p:cNvSpPr txBox="1">
            <a:spLocks noGrp="1"/>
          </p:cNvSpPr>
          <p:nvPr>
            <p:ph type="body" idx="1"/>
          </p:nvPr>
        </p:nvSpPr>
        <p:spPr>
          <a:xfrm>
            <a:off x="457200" y="1066669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 sz="2000" b="1"/>
            </a:lvl2pPr>
            <a:lvl3pPr marL="1371600" lvl="2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4pPr>
            <a:lvl5pPr marL="2286000" lvl="4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93" name="Google Shape;293;p36"/>
          <p:cNvSpPr txBox="1">
            <a:spLocks noGrp="1"/>
          </p:cNvSpPr>
          <p:nvPr>
            <p:ph type="body" idx="3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294" name="Google Shape;294;p36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95" name="Google Shape;295;p36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96" name="Google Shape;296;p36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297" name="Google Shape;297;p36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98" name="Google Shape;298;p36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299" name="Google Shape;299;p36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_Slide_No Subtitle">
  <p:cSld name="Title_Slide_No Subtitle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5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3" name="Google Shape;63;p15"/>
          <p:cNvSpPr txBox="1">
            <a:spLocks noGrp="1"/>
          </p:cNvSpPr>
          <p:nvPr>
            <p:ph type="ctrTitle"/>
          </p:nvPr>
        </p:nvSpPr>
        <p:spPr>
          <a:xfrm>
            <a:off x="685800" y="1885950"/>
            <a:ext cx="77724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Tahoma"/>
              <a:buNone/>
              <a:defRPr sz="17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64" name="Google Shape;64;p15"/>
          <p:cNvCxnSpPr/>
          <p:nvPr/>
        </p:nvCxnSpPr>
        <p:spPr>
          <a:xfrm>
            <a:off x="381000" y="2399112"/>
            <a:ext cx="8382000" cy="119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4_Comparison">
  <p:cSld name="4_Comparison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" name="Google Shape;301;p37" descr="upennwatermark.pdf"/>
          <p:cNvPicPr preferRelativeResize="0"/>
          <p:nvPr/>
        </p:nvPicPr>
        <p:blipFill rotWithShape="1">
          <a:blip r:embed="rId2">
            <a:alphaModFix amt="4000"/>
          </a:blip>
          <a:srcRect/>
          <a:stretch/>
        </p:blipFill>
        <p:spPr>
          <a:xfrm>
            <a:off x="199388" y="136505"/>
            <a:ext cx="3092958" cy="3472891"/>
          </a:xfrm>
          <a:prstGeom prst="rect">
            <a:avLst/>
          </a:prstGeom>
          <a:noFill/>
          <a:ln>
            <a:noFill/>
          </a:ln>
        </p:spPr>
      </p:pic>
      <p:sp>
        <p:nvSpPr>
          <p:cNvPr id="302" name="Google Shape;302;p37"/>
          <p:cNvSpPr>
            <a:spLocks noGrp="1"/>
          </p:cNvSpPr>
          <p:nvPr>
            <p:ph type="pic" idx="2"/>
          </p:nvPr>
        </p:nvSpPr>
        <p:spPr>
          <a:xfrm>
            <a:off x="4811889" y="1066670"/>
            <a:ext cx="3487421" cy="3527953"/>
          </a:xfrm>
          <a:prstGeom prst="rect">
            <a:avLst/>
          </a:prstGeom>
          <a:noFill/>
          <a:ln>
            <a:noFill/>
          </a:ln>
        </p:spPr>
      </p:sp>
      <p:sp>
        <p:nvSpPr>
          <p:cNvPr id="303" name="Google Shape;303;p37"/>
          <p:cNvSpPr txBox="1">
            <a:spLocks noGrp="1"/>
          </p:cNvSpPr>
          <p:nvPr>
            <p:ph type="body" idx="1"/>
          </p:nvPr>
        </p:nvSpPr>
        <p:spPr>
          <a:xfrm>
            <a:off x="457200" y="1066669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 sz="2000" b="1"/>
            </a:lvl2pPr>
            <a:lvl3pPr marL="1371600" lvl="2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4pPr>
            <a:lvl5pPr marL="2286000" lvl="4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04" name="Google Shape;304;p37"/>
          <p:cNvSpPr txBox="1">
            <a:spLocks noGrp="1"/>
          </p:cNvSpPr>
          <p:nvPr>
            <p:ph type="body" idx="3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05" name="Google Shape;305;p37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06" name="Google Shape;306;p37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07" name="Google Shape;307;p37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308" name="Google Shape;308;p37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09" name="Google Shape;309;p37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10" name="Google Shape;310;p37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38"/>
          <p:cNvSpPr txBox="1">
            <a:spLocks noGrp="1"/>
          </p:cNvSpPr>
          <p:nvPr>
            <p:ph type="body" idx="1"/>
          </p:nvPr>
        </p:nvSpPr>
        <p:spPr>
          <a:xfrm>
            <a:off x="457200" y="1104901"/>
            <a:ext cx="4038600" cy="34897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–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3pPr>
            <a:lvl4pPr marL="1828800" lvl="3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–"/>
              <a:defRPr sz="1600"/>
            </a:lvl4pPr>
            <a:lvl5pPr marL="2286000" lvl="4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»"/>
              <a:defRPr sz="1600"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13" name="Google Shape;313;p38"/>
          <p:cNvSpPr txBox="1">
            <a:spLocks noGrp="1"/>
          </p:cNvSpPr>
          <p:nvPr>
            <p:ph type="body" idx="2"/>
          </p:nvPr>
        </p:nvSpPr>
        <p:spPr>
          <a:xfrm>
            <a:off x="4648200" y="1104902"/>
            <a:ext cx="4038600" cy="3489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–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3pPr>
            <a:lvl4pPr marL="1828800" lvl="3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–"/>
              <a:defRPr sz="1600"/>
            </a:lvl4pPr>
            <a:lvl5pPr marL="2286000" lvl="4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»"/>
              <a:defRPr sz="1600"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14" name="Google Shape;314;p38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15" name="Google Shape;315;p38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16" name="Google Shape;316;p38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317" name="Google Shape;317;p38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18" name="Google Shape;318;p38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19" name="Google Shape;319;p38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Google Shape;321;p39"/>
          <p:cNvSpPr txBox="1">
            <a:spLocks noGrp="1"/>
          </p:cNvSpPr>
          <p:nvPr>
            <p:ph type="body" idx="1"/>
          </p:nvPr>
        </p:nvSpPr>
        <p:spPr>
          <a:xfrm>
            <a:off x="457200" y="1067992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 sz="2000" b="1"/>
            </a:lvl2pPr>
            <a:lvl3pPr marL="1371600" lvl="2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4pPr>
            <a:lvl5pPr marL="2286000" lvl="4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22" name="Google Shape;322;p39"/>
          <p:cNvSpPr txBox="1">
            <a:spLocks noGrp="1"/>
          </p:cNvSpPr>
          <p:nvPr>
            <p:ph type="body" idx="2"/>
          </p:nvPr>
        </p:nvSpPr>
        <p:spPr>
          <a:xfrm>
            <a:off x="457200" y="1546491"/>
            <a:ext cx="4040188" cy="3048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23" name="Google Shape;323;p39"/>
          <p:cNvSpPr txBox="1">
            <a:spLocks noGrp="1"/>
          </p:cNvSpPr>
          <p:nvPr>
            <p:ph type="body" idx="3"/>
          </p:nvPr>
        </p:nvSpPr>
        <p:spPr>
          <a:xfrm>
            <a:off x="4645026" y="1066669"/>
            <a:ext cx="4041775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 sz="2000" b="1"/>
            </a:lvl2pPr>
            <a:lvl3pPr marL="1371600" lvl="2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4pPr>
            <a:lvl5pPr marL="2286000" lvl="4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24" name="Google Shape;324;p39"/>
          <p:cNvSpPr txBox="1">
            <a:spLocks noGrp="1"/>
          </p:cNvSpPr>
          <p:nvPr>
            <p:ph type="body" idx="4"/>
          </p:nvPr>
        </p:nvSpPr>
        <p:spPr>
          <a:xfrm>
            <a:off x="4645026" y="1546491"/>
            <a:ext cx="4041775" cy="3048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25" name="Google Shape;325;p39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26" name="Google Shape;326;p39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27" name="Google Shape;327;p39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328" name="Google Shape;328;p39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29" name="Google Shape;329;p39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30" name="Google Shape;330;p39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and sidebar">
  <p:cSld name="Content and sidebar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40"/>
          <p:cNvSpPr txBox="1">
            <a:spLocks noGrp="1"/>
          </p:cNvSpPr>
          <p:nvPr>
            <p:ph type="body" idx="1"/>
          </p:nvPr>
        </p:nvSpPr>
        <p:spPr>
          <a:xfrm>
            <a:off x="6245504" y="1782939"/>
            <a:ext cx="2441297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 sz="2000" b="1"/>
            </a:lvl2pPr>
            <a:lvl3pPr marL="1371600" lvl="2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4pPr>
            <a:lvl5pPr marL="2286000" lvl="4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33" name="Google Shape;333;p40"/>
          <p:cNvSpPr txBox="1">
            <a:spLocks noGrp="1"/>
          </p:cNvSpPr>
          <p:nvPr>
            <p:ph type="body" idx="2"/>
          </p:nvPr>
        </p:nvSpPr>
        <p:spPr>
          <a:xfrm>
            <a:off x="6245504" y="2310651"/>
            <a:ext cx="2441297" cy="22825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34" name="Google Shape;334;p40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35" name="Google Shape;335;p40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36" name="Google Shape;336;p40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337" name="Google Shape;337;p40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38" name="Google Shape;338;p40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39" name="Google Shape;339;p40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cxnSp>
        <p:nvCxnSpPr>
          <p:cNvPr id="340" name="Google Shape;340;p40"/>
          <p:cNvCxnSpPr/>
          <p:nvPr/>
        </p:nvCxnSpPr>
        <p:spPr>
          <a:xfrm>
            <a:off x="5908842" y="1099987"/>
            <a:ext cx="0" cy="3599013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41" name="Google Shape;341;p40"/>
          <p:cNvSpPr txBox="1">
            <a:spLocks noGrp="1"/>
          </p:cNvSpPr>
          <p:nvPr>
            <p:ph type="body" idx="3"/>
          </p:nvPr>
        </p:nvSpPr>
        <p:spPr>
          <a:xfrm>
            <a:off x="310153" y="1485149"/>
            <a:ext cx="52947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42" name="Google Shape;342;p40"/>
          <p:cNvSpPr txBox="1">
            <a:spLocks noGrp="1"/>
          </p:cNvSpPr>
          <p:nvPr>
            <p:ph type="body" idx="4"/>
          </p:nvPr>
        </p:nvSpPr>
        <p:spPr>
          <a:xfrm>
            <a:off x="310153" y="1808339"/>
            <a:ext cx="52947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43" name="Google Shape;343;p40"/>
          <p:cNvSpPr txBox="1">
            <a:spLocks noGrp="1"/>
          </p:cNvSpPr>
          <p:nvPr>
            <p:ph type="body" idx="5"/>
          </p:nvPr>
        </p:nvSpPr>
        <p:spPr>
          <a:xfrm>
            <a:off x="310153" y="2353690"/>
            <a:ext cx="52947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44" name="Google Shape;344;p40"/>
          <p:cNvSpPr txBox="1">
            <a:spLocks noGrp="1"/>
          </p:cNvSpPr>
          <p:nvPr>
            <p:ph type="body" idx="6"/>
          </p:nvPr>
        </p:nvSpPr>
        <p:spPr>
          <a:xfrm>
            <a:off x="310153" y="2676880"/>
            <a:ext cx="52947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45" name="Google Shape;345;p40"/>
          <p:cNvSpPr txBox="1">
            <a:spLocks noGrp="1"/>
          </p:cNvSpPr>
          <p:nvPr>
            <p:ph type="body" idx="7"/>
          </p:nvPr>
        </p:nvSpPr>
        <p:spPr>
          <a:xfrm>
            <a:off x="310153" y="3191891"/>
            <a:ext cx="52947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46" name="Google Shape;346;p40"/>
          <p:cNvSpPr txBox="1">
            <a:spLocks noGrp="1"/>
          </p:cNvSpPr>
          <p:nvPr>
            <p:ph type="body" idx="8"/>
          </p:nvPr>
        </p:nvSpPr>
        <p:spPr>
          <a:xfrm>
            <a:off x="310153" y="3515080"/>
            <a:ext cx="52947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47" name="Google Shape;347;p40"/>
          <p:cNvSpPr txBox="1">
            <a:spLocks noGrp="1"/>
          </p:cNvSpPr>
          <p:nvPr>
            <p:ph type="body" idx="9"/>
          </p:nvPr>
        </p:nvSpPr>
        <p:spPr>
          <a:xfrm>
            <a:off x="309033" y="965867"/>
            <a:ext cx="5295900" cy="41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 sz="2000" b="1">
                <a:solidFill>
                  <a:srgbClr val="00144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2pPr>
            <a:lvl3pPr marL="1371600" lvl="2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3pPr>
            <a:lvl4pPr marL="1828800" lvl="3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etrics">
  <p:cSld name="Metrics">
    <p:spTree>
      <p:nvGrpSpPr>
        <p:cNvPr id="1" name="Shape 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Google Shape;349;p41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50" name="Google Shape;350;p41"/>
          <p:cNvSpPr txBox="1">
            <a:spLocks noGrp="1"/>
          </p:cNvSpPr>
          <p:nvPr>
            <p:ph type="title"/>
          </p:nvPr>
        </p:nvSpPr>
        <p:spPr>
          <a:xfrm>
            <a:off x="310152" y="15485"/>
            <a:ext cx="8229600" cy="693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51" name="Google Shape;351;p41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352" name="Google Shape;352;p41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53" name="Google Shape;353;p41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54" name="Google Shape;354;p41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sp>
        <p:nvSpPr>
          <p:cNvPr id="355" name="Google Shape;355;p41"/>
          <p:cNvSpPr/>
          <p:nvPr/>
        </p:nvSpPr>
        <p:spPr>
          <a:xfrm>
            <a:off x="457201" y="1110132"/>
            <a:ext cx="2198255" cy="1029799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A5A5A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endParaRPr sz="2400" b="0" i="0" u="none" strike="noStrike" cap="none">
              <a:solidFill>
                <a:schemeClr val="accen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356" name="Google Shape;356;p41"/>
          <p:cNvSpPr/>
          <p:nvPr/>
        </p:nvSpPr>
        <p:spPr>
          <a:xfrm>
            <a:off x="457200" y="1110132"/>
            <a:ext cx="2198255" cy="475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accen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grpSp>
        <p:nvGrpSpPr>
          <p:cNvPr id="357" name="Google Shape;357;p41"/>
          <p:cNvGrpSpPr/>
          <p:nvPr/>
        </p:nvGrpSpPr>
        <p:grpSpPr>
          <a:xfrm>
            <a:off x="457198" y="2210969"/>
            <a:ext cx="3035300" cy="1029799"/>
            <a:chOff x="457198" y="2913323"/>
            <a:chExt cx="3035300" cy="1373065"/>
          </a:xfrm>
        </p:grpSpPr>
        <p:sp>
          <p:nvSpPr>
            <p:cNvPr id="358" name="Google Shape;358;p41"/>
            <p:cNvSpPr/>
            <p:nvPr/>
          </p:nvSpPr>
          <p:spPr>
            <a:xfrm>
              <a:off x="457199" y="2913323"/>
              <a:ext cx="3035299" cy="1373065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rgbClr val="A5A5A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400"/>
                <a:buFont typeface="Arial"/>
                <a:buNone/>
              </a:pPr>
              <a:endParaRPr sz="2400" b="0" i="0" u="none" strike="noStrike" cap="none">
                <a:solidFill>
                  <a:schemeClr val="dk2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59" name="Google Shape;359;p41"/>
            <p:cNvSpPr/>
            <p:nvPr/>
          </p:nvSpPr>
          <p:spPr>
            <a:xfrm>
              <a:off x="457198" y="2913323"/>
              <a:ext cx="3035300" cy="63343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dk2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grpSp>
        <p:nvGrpSpPr>
          <p:cNvPr id="360" name="Google Shape;360;p41"/>
          <p:cNvGrpSpPr/>
          <p:nvPr/>
        </p:nvGrpSpPr>
        <p:grpSpPr>
          <a:xfrm>
            <a:off x="457199" y="3303506"/>
            <a:ext cx="8181976" cy="1029799"/>
            <a:chOff x="457199" y="4370039"/>
            <a:chExt cx="8181976" cy="1373065"/>
          </a:xfrm>
        </p:grpSpPr>
        <p:sp>
          <p:nvSpPr>
            <p:cNvPr id="361" name="Google Shape;361;p41"/>
            <p:cNvSpPr/>
            <p:nvPr/>
          </p:nvSpPr>
          <p:spPr>
            <a:xfrm>
              <a:off x="457199" y="4370039"/>
              <a:ext cx="8181976" cy="1373065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rgbClr val="A5A5A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400"/>
                <a:buFont typeface="Arial"/>
                <a:buNone/>
              </a:pPr>
              <a:endParaRPr sz="2400" b="0" i="0" u="none" strike="noStrike" cap="none">
                <a:solidFill>
                  <a:schemeClr val="lt2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62" name="Google Shape;362;p41"/>
            <p:cNvSpPr/>
            <p:nvPr/>
          </p:nvSpPr>
          <p:spPr>
            <a:xfrm>
              <a:off x="457199" y="4370039"/>
              <a:ext cx="8181975" cy="63343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2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grpSp>
        <p:nvGrpSpPr>
          <p:cNvPr id="363" name="Google Shape;363;p41"/>
          <p:cNvGrpSpPr/>
          <p:nvPr/>
        </p:nvGrpSpPr>
        <p:grpSpPr>
          <a:xfrm>
            <a:off x="2746375" y="1110132"/>
            <a:ext cx="2762250" cy="1029799"/>
            <a:chOff x="2746375" y="1480176"/>
            <a:chExt cx="2762250" cy="1373065"/>
          </a:xfrm>
        </p:grpSpPr>
        <p:sp>
          <p:nvSpPr>
            <p:cNvPr id="364" name="Google Shape;364;p41"/>
            <p:cNvSpPr/>
            <p:nvPr/>
          </p:nvSpPr>
          <p:spPr>
            <a:xfrm>
              <a:off x="2746375" y="1480176"/>
              <a:ext cx="2762250" cy="1373065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rgbClr val="A5A5A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400"/>
                <a:buFont typeface="Arial"/>
                <a:buNone/>
              </a:pPr>
              <a:endParaRPr sz="24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65" name="Google Shape;365;p41"/>
            <p:cNvSpPr/>
            <p:nvPr/>
          </p:nvSpPr>
          <p:spPr>
            <a:xfrm>
              <a:off x="2746375" y="1480176"/>
              <a:ext cx="2762250" cy="6334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grpSp>
        <p:nvGrpSpPr>
          <p:cNvPr id="366" name="Google Shape;366;p41"/>
          <p:cNvGrpSpPr/>
          <p:nvPr/>
        </p:nvGrpSpPr>
        <p:grpSpPr>
          <a:xfrm>
            <a:off x="5611092" y="1110132"/>
            <a:ext cx="3028082" cy="1029799"/>
            <a:chOff x="5556249" y="1480176"/>
            <a:chExt cx="3082926" cy="1373065"/>
          </a:xfrm>
        </p:grpSpPr>
        <p:sp>
          <p:nvSpPr>
            <p:cNvPr id="367" name="Google Shape;367;p41"/>
            <p:cNvSpPr/>
            <p:nvPr/>
          </p:nvSpPr>
          <p:spPr>
            <a:xfrm>
              <a:off x="5556250" y="1480176"/>
              <a:ext cx="3082925" cy="1373065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rgbClr val="A5A5A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400"/>
                <a:buFont typeface="Arial"/>
                <a:buNone/>
              </a:pPr>
              <a:endParaRPr sz="24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68" name="Google Shape;368;p41"/>
            <p:cNvSpPr/>
            <p:nvPr/>
          </p:nvSpPr>
          <p:spPr>
            <a:xfrm>
              <a:off x="5556249" y="1480176"/>
              <a:ext cx="3082925" cy="6334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grpSp>
        <p:nvGrpSpPr>
          <p:cNvPr id="369" name="Google Shape;369;p41"/>
          <p:cNvGrpSpPr/>
          <p:nvPr/>
        </p:nvGrpSpPr>
        <p:grpSpPr>
          <a:xfrm>
            <a:off x="3582730" y="2210969"/>
            <a:ext cx="5056446" cy="1029799"/>
            <a:chOff x="3556000" y="2913323"/>
            <a:chExt cx="5083175" cy="1373065"/>
          </a:xfrm>
        </p:grpSpPr>
        <p:sp>
          <p:nvSpPr>
            <p:cNvPr id="370" name="Google Shape;370;p41"/>
            <p:cNvSpPr/>
            <p:nvPr/>
          </p:nvSpPr>
          <p:spPr>
            <a:xfrm>
              <a:off x="3556000" y="2913323"/>
              <a:ext cx="5083175" cy="1373065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rgbClr val="A5A5A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400"/>
                <a:buFont typeface="Arial"/>
                <a:buNone/>
              </a:pPr>
              <a:endParaRPr sz="2400" b="0" i="0" u="none" strike="noStrike" cap="none">
                <a:solidFill>
                  <a:schemeClr val="dk2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71" name="Google Shape;371;p41"/>
            <p:cNvSpPr/>
            <p:nvPr/>
          </p:nvSpPr>
          <p:spPr>
            <a:xfrm>
              <a:off x="3556000" y="2913323"/>
              <a:ext cx="5083174" cy="63343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dk2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sp>
        <p:nvSpPr>
          <p:cNvPr id="372" name="Google Shape;372;p41"/>
          <p:cNvSpPr txBox="1">
            <a:spLocks noGrp="1"/>
          </p:cNvSpPr>
          <p:nvPr>
            <p:ph type="body" idx="1"/>
          </p:nvPr>
        </p:nvSpPr>
        <p:spPr>
          <a:xfrm>
            <a:off x="457201" y="1197944"/>
            <a:ext cx="2198254" cy="577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3" name="Google Shape;373;p41"/>
          <p:cNvSpPr txBox="1">
            <a:spLocks noGrp="1"/>
          </p:cNvSpPr>
          <p:nvPr>
            <p:ph type="body" idx="2"/>
          </p:nvPr>
        </p:nvSpPr>
        <p:spPr>
          <a:xfrm>
            <a:off x="457201" y="1775175"/>
            <a:ext cx="2198255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4" name="Google Shape;374;p41"/>
          <p:cNvSpPr txBox="1">
            <a:spLocks noGrp="1"/>
          </p:cNvSpPr>
          <p:nvPr>
            <p:ph type="body" idx="3"/>
          </p:nvPr>
        </p:nvSpPr>
        <p:spPr>
          <a:xfrm>
            <a:off x="2746376" y="1197944"/>
            <a:ext cx="2762250" cy="577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5" name="Google Shape;375;p41"/>
          <p:cNvSpPr txBox="1">
            <a:spLocks noGrp="1"/>
          </p:cNvSpPr>
          <p:nvPr>
            <p:ph type="body" idx="4"/>
          </p:nvPr>
        </p:nvSpPr>
        <p:spPr>
          <a:xfrm>
            <a:off x="2746376" y="1775175"/>
            <a:ext cx="276225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6" name="Google Shape;376;p41"/>
          <p:cNvSpPr txBox="1">
            <a:spLocks noGrp="1"/>
          </p:cNvSpPr>
          <p:nvPr>
            <p:ph type="body" idx="5"/>
          </p:nvPr>
        </p:nvSpPr>
        <p:spPr>
          <a:xfrm>
            <a:off x="5611093" y="1197944"/>
            <a:ext cx="3028080" cy="577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7" name="Google Shape;377;p41"/>
          <p:cNvSpPr txBox="1">
            <a:spLocks noGrp="1"/>
          </p:cNvSpPr>
          <p:nvPr>
            <p:ph type="body" idx="6"/>
          </p:nvPr>
        </p:nvSpPr>
        <p:spPr>
          <a:xfrm>
            <a:off x="5611093" y="1775175"/>
            <a:ext cx="3028081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8" name="Google Shape;378;p41"/>
          <p:cNvSpPr txBox="1">
            <a:spLocks noGrp="1"/>
          </p:cNvSpPr>
          <p:nvPr>
            <p:ph type="body" idx="7"/>
          </p:nvPr>
        </p:nvSpPr>
        <p:spPr>
          <a:xfrm>
            <a:off x="3582731" y="2283875"/>
            <a:ext cx="5056442" cy="577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79" name="Google Shape;379;p41"/>
          <p:cNvSpPr txBox="1">
            <a:spLocks noGrp="1"/>
          </p:cNvSpPr>
          <p:nvPr>
            <p:ph type="body" idx="8"/>
          </p:nvPr>
        </p:nvSpPr>
        <p:spPr>
          <a:xfrm>
            <a:off x="3582730" y="2861106"/>
            <a:ext cx="5056446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80" name="Google Shape;380;p41"/>
          <p:cNvSpPr txBox="1">
            <a:spLocks noGrp="1"/>
          </p:cNvSpPr>
          <p:nvPr>
            <p:ph type="body" idx="9"/>
          </p:nvPr>
        </p:nvSpPr>
        <p:spPr>
          <a:xfrm>
            <a:off x="457200" y="2283875"/>
            <a:ext cx="3035298" cy="577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81" name="Google Shape;381;p41"/>
          <p:cNvSpPr txBox="1">
            <a:spLocks noGrp="1"/>
          </p:cNvSpPr>
          <p:nvPr>
            <p:ph type="body" idx="13"/>
          </p:nvPr>
        </p:nvSpPr>
        <p:spPr>
          <a:xfrm>
            <a:off x="457200" y="2861106"/>
            <a:ext cx="3035299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82" name="Google Shape;382;p41"/>
          <p:cNvSpPr txBox="1">
            <a:spLocks noGrp="1"/>
          </p:cNvSpPr>
          <p:nvPr>
            <p:ph type="body" idx="14"/>
          </p:nvPr>
        </p:nvSpPr>
        <p:spPr>
          <a:xfrm>
            <a:off x="457201" y="3385708"/>
            <a:ext cx="8181972" cy="577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383" name="Google Shape;383;p41"/>
          <p:cNvSpPr txBox="1">
            <a:spLocks noGrp="1"/>
          </p:cNvSpPr>
          <p:nvPr>
            <p:ph type="body" idx="15"/>
          </p:nvPr>
        </p:nvSpPr>
        <p:spPr>
          <a:xfrm>
            <a:off x="457197" y="3962939"/>
            <a:ext cx="8181980" cy="323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 sz="1800"/>
            </a:lvl2pPr>
            <a:lvl3pPr marL="1371600" lvl="2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Char char="•"/>
              <a:defRPr sz="1600"/>
            </a:lvl3pPr>
            <a:lvl4pPr marL="1828800" lvl="3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–"/>
              <a:defRPr sz="1400"/>
            </a:lvl4pPr>
            <a:lvl5pPr marL="2286000" lvl="4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Char char="»"/>
              <a:defRPr sz="1400"/>
            </a:lvl5pPr>
            <a:lvl6pPr marL="2743200" lvl="5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nn Diagram">
  <p:cSld name="Venn Diagram">
    <p:spTree>
      <p:nvGrpSpPr>
        <p:cNvPr id="1" name="Shape 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Google Shape;385;p42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86" name="Google Shape;386;p42"/>
          <p:cNvSpPr/>
          <p:nvPr/>
        </p:nvSpPr>
        <p:spPr>
          <a:xfrm>
            <a:off x="1509610" y="1196952"/>
            <a:ext cx="3931920" cy="35370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7" name="Google Shape;387;p42"/>
          <p:cNvSpPr/>
          <p:nvPr/>
        </p:nvSpPr>
        <p:spPr>
          <a:xfrm>
            <a:off x="3671595" y="1186553"/>
            <a:ext cx="3931920" cy="3538728"/>
          </a:xfrm>
          <a:prstGeom prst="ellipse">
            <a:avLst/>
          </a:prstGeom>
          <a:solidFill>
            <a:schemeClr val="accent3">
              <a:alpha val="68235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8" name="Google Shape;388;p42"/>
          <p:cNvSpPr txBox="1">
            <a:spLocks noGrp="1"/>
          </p:cNvSpPr>
          <p:nvPr>
            <p:ph type="title"/>
          </p:nvPr>
        </p:nvSpPr>
        <p:spPr>
          <a:xfrm>
            <a:off x="1622280" y="2589950"/>
            <a:ext cx="1947510" cy="6522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Gill Sans"/>
              <a:buNone/>
              <a:defRPr sz="1800" b="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89" name="Google Shape;389;p42"/>
          <p:cNvGrpSpPr/>
          <p:nvPr/>
        </p:nvGrpSpPr>
        <p:grpSpPr>
          <a:xfrm>
            <a:off x="-5079" y="708812"/>
            <a:ext cx="8691879" cy="47507"/>
            <a:chOff x="685800" y="1794746"/>
            <a:chExt cx="7772400" cy="179475"/>
          </a:xfrm>
        </p:grpSpPr>
        <p:sp>
          <p:nvSpPr>
            <p:cNvPr id="390" name="Google Shape;390;p42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91" name="Google Shape;391;p42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392" name="Google Shape;392;p42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  <p:sp>
        <p:nvSpPr>
          <p:cNvPr id="393" name="Google Shape;393;p42"/>
          <p:cNvSpPr txBox="1">
            <a:spLocks noGrp="1"/>
          </p:cNvSpPr>
          <p:nvPr>
            <p:ph type="body" idx="1"/>
          </p:nvPr>
        </p:nvSpPr>
        <p:spPr>
          <a:xfrm>
            <a:off x="310153" y="0"/>
            <a:ext cx="7986713" cy="7084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720"/>
              </a:spcBef>
              <a:spcAft>
                <a:spcPts val="0"/>
              </a:spcAft>
              <a:buSzPts val="3600"/>
              <a:buNone/>
              <a:defRPr sz="36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2pPr>
            <a:lvl3pPr marL="1371600" lvl="2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3pPr>
            <a:lvl4pPr marL="1828800" lvl="3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94" name="Google Shape;394;p42"/>
          <p:cNvSpPr txBox="1">
            <a:spLocks noGrp="1"/>
          </p:cNvSpPr>
          <p:nvPr>
            <p:ph type="body" idx="2"/>
          </p:nvPr>
        </p:nvSpPr>
        <p:spPr>
          <a:xfrm>
            <a:off x="3569790" y="2589610"/>
            <a:ext cx="1968500" cy="6524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4pPr>
            <a:lvl5pPr marL="2286000" lvl="4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95" name="Google Shape;395;p42"/>
          <p:cNvSpPr txBox="1">
            <a:spLocks noGrp="1"/>
          </p:cNvSpPr>
          <p:nvPr>
            <p:ph type="body" idx="3"/>
          </p:nvPr>
        </p:nvSpPr>
        <p:spPr>
          <a:xfrm>
            <a:off x="5538290" y="2589610"/>
            <a:ext cx="1968500" cy="6524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2pPr>
            <a:lvl3pPr marL="1371600" lvl="2" indent="-228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3pPr>
            <a:lvl4pPr marL="1828800" lvl="3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5pPr>
            <a:lvl6pPr marL="2743200" lvl="5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>
  <p:cSld name="Picture with Caption"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3"/>
          <p:cNvSpPr/>
          <p:nvPr/>
        </p:nvSpPr>
        <p:spPr>
          <a:xfrm>
            <a:off x="239890" y="4582584"/>
            <a:ext cx="2229555" cy="39026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398" name="Google Shape;398;p43"/>
          <p:cNvSpPr>
            <a:spLocks noGrp="1"/>
          </p:cNvSpPr>
          <p:nvPr>
            <p:ph type="pic" idx="2"/>
          </p:nvPr>
        </p:nvSpPr>
        <p:spPr>
          <a:xfrm>
            <a:off x="-25400" y="0"/>
            <a:ext cx="9186334" cy="4185826"/>
          </a:xfrm>
          <a:prstGeom prst="rect">
            <a:avLst/>
          </a:prstGeom>
          <a:noFill/>
          <a:ln>
            <a:noFill/>
          </a:ln>
        </p:spPr>
      </p:sp>
      <p:sp>
        <p:nvSpPr>
          <p:cNvPr id="399" name="Google Shape;399;p43"/>
          <p:cNvSpPr/>
          <p:nvPr/>
        </p:nvSpPr>
        <p:spPr>
          <a:xfrm>
            <a:off x="-42334" y="4233333"/>
            <a:ext cx="9242778" cy="91657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400" name="Google Shape;400;p43"/>
          <p:cNvSpPr txBox="1">
            <a:spLocks noGrp="1"/>
          </p:cNvSpPr>
          <p:nvPr>
            <p:ph type="body" idx="1"/>
          </p:nvPr>
        </p:nvSpPr>
        <p:spPr>
          <a:xfrm>
            <a:off x="465844" y="4471115"/>
            <a:ext cx="5813600" cy="455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None/>
              <a:defRPr sz="1200"/>
            </a:lvl2pPr>
            <a:lvl3pPr marL="1371600" lvl="2" indent="-228600" algn="l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4pPr>
            <a:lvl5pPr marL="2286000" lvl="4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401" name="Google Shape;401;p43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402" name="Google Shape;402;p43"/>
          <p:cNvGrpSpPr/>
          <p:nvPr/>
        </p:nvGrpSpPr>
        <p:grpSpPr>
          <a:xfrm>
            <a:off x="-42334" y="4185826"/>
            <a:ext cx="9203266" cy="47507"/>
            <a:chOff x="685800" y="1794746"/>
            <a:chExt cx="7772400" cy="179475"/>
          </a:xfrm>
        </p:grpSpPr>
        <p:sp>
          <p:nvSpPr>
            <p:cNvPr id="403" name="Google Shape;403;p43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404" name="Google Shape;404;p43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405" name="Google Shape;405;p43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Picture with Caption">
  <p:cSld name="1_Picture with Caption"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p44"/>
          <p:cNvSpPr/>
          <p:nvPr/>
        </p:nvSpPr>
        <p:spPr>
          <a:xfrm>
            <a:off x="312460" y="4593469"/>
            <a:ext cx="2229555" cy="52826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408" name="Google Shape;408;p44"/>
          <p:cNvSpPr>
            <a:spLocks noGrp="1"/>
          </p:cNvSpPr>
          <p:nvPr>
            <p:ph type="pic" idx="2"/>
          </p:nvPr>
        </p:nvSpPr>
        <p:spPr>
          <a:xfrm>
            <a:off x="-14817" y="0"/>
            <a:ext cx="9186334" cy="4185826"/>
          </a:xfrm>
          <a:prstGeom prst="rect">
            <a:avLst/>
          </a:prstGeom>
          <a:noFill/>
          <a:ln>
            <a:noFill/>
          </a:ln>
        </p:spPr>
      </p:sp>
      <p:sp>
        <p:nvSpPr>
          <p:cNvPr id="409" name="Google Shape;409;p44"/>
          <p:cNvSpPr txBox="1">
            <a:spLocks noGrp="1"/>
          </p:cNvSpPr>
          <p:nvPr>
            <p:ph type="body" idx="1"/>
          </p:nvPr>
        </p:nvSpPr>
        <p:spPr>
          <a:xfrm>
            <a:off x="465844" y="4471115"/>
            <a:ext cx="5813600" cy="455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None/>
              <a:defRPr sz="1200"/>
            </a:lvl2pPr>
            <a:lvl3pPr marL="1371600" lvl="2" indent="-228600" algn="l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4pPr>
            <a:lvl5pPr marL="2286000" lvl="4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410" name="Google Shape;410;p44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411" name="Google Shape;411;p44"/>
          <p:cNvGrpSpPr/>
          <p:nvPr/>
        </p:nvGrpSpPr>
        <p:grpSpPr>
          <a:xfrm>
            <a:off x="-42334" y="4185826"/>
            <a:ext cx="9203266" cy="47507"/>
            <a:chOff x="685800" y="1794746"/>
            <a:chExt cx="7772400" cy="179475"/>
          </a:xfrm>
        </p:grpSpPr>
        <p:sp>
          <p:nvSpPr>
            <p:cNvPr id="412" name="Google Shape;412;p44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Picture with Caption">
  <p:cSld name="2_Picture with Caption"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45"/>
          <p:cNvSpPr/>
          <p:nvPr/>
        </p:nvSpPr>
        <p:spPr>
          <a:xfrm>
            <a:off x="239890" y="4582584"/>
            <a:ext cx="2229555" cy="39026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417" name="Google Shape;417;p45"/>
          <p:cNvSpPr>
            <a:spLocks noGrp="1"/>
          </p:cNvSpPr>
          <p:nvPr>
            <p:ph type="pic" idx="2"/>
          </p:nvPr>
        </p:nvSpPr>
        <p:spPr>
          <a:xfrm>
            <a:off x="-25400" y="1011585"/>
            <a:ext cx="9186334" cy="4138319"/>
          </a:xfrm>
          <a:prstGeom prst="rect">
            <a:avLst/>
          </a:prstGeom>
          <a:noFill/>
          <a:ln>
            <a:noFill/>
          </a:ln>
        </p:spPr>
      </p:sp>
      <p:sp>
        <p:nvSpPr>
          <p:cNvPr id="418" name="Google Shape;418;p45"/>
          <p:cNvSpPr/>
          <p:nvPr/>
        </p:nvSpPr>
        <p:spPr>
          <a:xfrm>
            <a:off x="-21167" y="-3292"/>
            <a:ext cx="9178768" cy="96737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lt1"/>
              </a:solidFill>
              <a:latin typeface="Arial" panose="020B0604020202020204" pitchFamily="34" charset="0"/>
              <a:ea typeface="Gill Sans"/>
              <a:cs typeface="Arial" panose="020B0604020202020204" pitchFamily="34" charset="0"/>
              <a:sym typeface="Gill Sans"/>
            </a:endParaRPr>
          </a:p>
        </p:txBody>
      </p:sp>
      <p:sp>
        <p:nvSpPr>
          <p:cNvPr id="419" name="Google Shape;419;p45"/>
          <p:cNvSpPr txBox="1">
            <a:spLocks noGrp="1"/>
          </p:cNvSpPr>
          <p:nvPr>
            <p:ph type="body" idx="1"/>
          </p:nvPr>
        </p:nvSpPr>
        <p:spPr>
          <a:xfrm>
            <a:off x="465844" y="231431"/>
            <a:ext cx="8220956" cy="455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SzPts val="2800"/>
              <a:buNone/>
              <a:defRPr sz="2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None/>
              <a:defRPr sz="1200"/>
            </a:lvl2pPr>
            <a:lvl3pPr marL="1371600" lvl="2" indent="-228600" algn="l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4pPr>
            <a:lvl5pPr marL="2286000" lvl="4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420" name="Google Shape;420;p45"/>
          <p:cNvSpPr txBox="1">
            <a:spLocks noGrp="1"/>
          </p:cNvSpPr>
          <p:nvPr>
            <p:ph type="sldNum" idx="12"/>
          </p:nvPr>
        </p:nvSpPr>
        <p:spPr>
          <a:xfrm>
            <a:off x="6553200" y="4698999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accent5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421" name="Google Shape;421;p45"/>
          <p:cNvGrpSpPr/>
          <p:nvPr/>
        </p:nvGrpSpPr>
        <p:grpSpPr>
          <a:xfrm>
            <a:off x="-21168" y="964078"/>
            <a:ext cx="9175832" cy="47507"/>
            <a:chOff x="685800" y="1794746"/>
            <a:chExt cx="7772400" cy="179475"/>
          </a:xfrm>
        </p:grpSpPr>
        <p:sp>
          <p:nvSpPr>
            <p:cNvPr id="422" name="Google Shape;422;p45"/>
            <p:cNvSpPr/>
            <p:nvPr/>
          </p:nvSpPr>
          <p:spPr>
            <a:xfrm>
              <a:off x="685800" y="1794746"/>
              <a:ext cx="1170819" cy="1794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18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423" name="Google Shape;423;p45"/>
            <p:cNvSpPr/>
            <p:nvPr/>
          </p:nvSpPr>
          <p:spPr>
            <a:xfrm>
              <a:off x="1856619" y="1794746"/>
              <a:ext cx="2206599" cy="179475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  <p:sp>
          <p:nvSpPr>
            <p:cNvPr id="424" name="Google Shape;424;p45"/>
            <p:cNvSpPr/>
            <p:nvPr/>
          </p:nvSpPr>
          <p:spPr>
            <a:xfrm>
              <a:off x="4063218" y="1794746"/>
              <a:ext cx="4394982" cy="179475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600"/>
                <a:buFont typeface="Arial"/>
                <a:buNone/>
              </a:pPr>
              <a:endParaRPr sz="16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Gill Sans"/>
                <a:cs typeface="Arial" panose="020B0604020202020204" pitchFamily="34" charset="0"/>
                <a:sym typeface="Gill Sans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_Slide">
  <p:cSld name="Title_Slide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6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7" name="Google Shape;67;p16"/>
          <p:cNvSpPr txBox="1">
            <a:spLocks noGrp="1"/>
          </p:cNvSpPr>
          <p:nvPr>
            <p:ph type="ctrTitle"/>
          </p:nvPr>
        </p:nvSpPr>
        <p:spPr>
          <a:xfrm>
            <a:off x="682625" y="1092383"/>
            <a:ext cx="77724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1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6"/>
          <p:cNvSpPr txBox="1">
            <a:spLocks noGrp="1"/>
          </p:cNvSpPr>
          <p:nvPr>
            <p:ph type="subTitle" idx="1"/>
          </p:nvPr>
        </p:nvSpPr>
        <p:spPr>
          <a:xfrm>
            <a:off x="1371600" y="154305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lvl="0" algn="ctr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lvl="1" algn="ctr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2pPr>
            <a:lvl3pPr lvl="2" algn="ctr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/>
            </a:lvl3pPr>
            <a:lvl4pPr lvl="3" algn="ctr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/>
            </a:lvl4pPr>
            <a:lvl5pPr lvl="4" algn="ctr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/>
            </a:lvl5pPr>
            <a:lvl6pPr lvl="5" algn="ctr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6pPr>
            <a:lvl7pPr lvl="6" algn="ctr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7pPr>
            <a:lvl8pPr lvl="7" algn="ctr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8pPr>
            <a:lvl9pPr lvl="8" algn="ctr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9pPr>
          </a:lstStyle>
          <a:p>
            <a:endParaRPr/>
          </a:p>
        </p:txBody>
      </p:sp>
      <p:cxnSp>
        <p:nvCxnSpPr>
          <p:cNvPr id="69" name="Google Shape;69;p16"/>
          <p:cNvCxnSpPr/>
          <p:nvPr/>
        </p:nvCxnSpPr>
        <p:spPr>
          <a:xfrm>
            <a:off x="381000" y="1484712"/>
            <a:ext cx="8382000" cy="119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16"/>
          <p:cNvSpPr txBox="1">
            <a:spLocks noGrp="1"/>
          </p:cNvSpPr>
          <p:nvPr>
            <p:ph type="body" idx="2"/>
          </p:nvPr>
        </p:nvSpPr>
        <p:spPr>
          <a:xfrm>
            <a:off x="1375646" y="3037115"/>
            <a:ext cx="6393425" cy="5401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ctr">
              <a:spcBef>
                <a:spcPts val="200"/>
              </a:spcBef>
              <a:spcAft>
                <a:spcPts val="0"/>
              </a:spcAft>
              <a:buClr>
                <a:srgbClr val="A5A5A5"/>
              </a:buClr>
              <a:buSzPts val="1200"/>
              <a:buNone/>
              <a:defRPr sz="1200">
                <a:solidFill>
                  <a:srgbClr val="A5A5A5"/>
                </a:solidFill>
              </a:defRPr>
            </a:lvl1pPr>
            <a:lvl2pPr marL="914400" lvl="1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6"/>
          <p:cNvSpPr txBox="1">
            <a:spLocks noGrp="1"/>
          </p:cNvSpPr>
          <p:nvPr>
            <p:ph type="body" idx="3"/>
          </p:nvPr>
        </p:nvSpPr>
        <p:spPr>
          <a:xfrm>
            <a:off x="2740025" y="3592537"/>
            <a:ext cx="3657599" cy="24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ctr">
              <a:spcBef>
                <a:spcPts val="200"/>
              </a:spcBef>
              <a:spcAft>
                <a:spcPts val="0"/>
              </a:spcAft>
              <a:buClr>
                <a:srgbClr val="A5A5A5"/>
              </a:buClr>
              <a:buSzPts val="1200"/>
              <a:buNone/>
              <a:defRPr sz="1200">
                <a:solidFill>
                  <a:srgbClr val="A5A5A5"/>
                </a:solidFill>
              </a:defRPr>
            </a:lvl1pPr>
            <a:lvl2pPr marL="914400" lvl="1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_Slide_Subtitle">
  <p:cSld name="Title_Slide_Subtitle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7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4" name="Google Shape;74;p17"/>
          <p:cNvSpPr txBox="1">
            <a:spLocks noGrp="1"/>
          </p:cNvSpPr>
          <p:nvPr>
            <p:ph type="ctrTitle"/>
          </p:nvPr>
        </p:nvSpPr>
        <p:spPr>
          <a:xfrm>
            <a:off x="685800" y="1885950"/>
            <a:ext cx="77724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Tahoma"/>
              <a:buNone/>
              <a:defRPr sz="17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75" name="Google Shape;75;p17"/>
          <p:cNvCxnSpPr/>
          <p:nvPr/>
        </p:nvCxnSpPr>
        <p:spPr>
          <a:xfrm>
            <a:off x="381000" y="2399112"/>
            <a:ext cx="8382000" cy="119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" name="Google Shape;76;p17"/>
          <p:cNvSpPr txBox="1">
            <a:spLocks noGrp="1"/>
          </p:cNvSpPr>
          <p:nvPr>
            <p:ph type="body" idx="1"/>
          </p:nvPr>
        </p:nvSpPr>
        <p:spPr>
          <a:xfrm>
            <a:off x="685800" y="2514599"/>
            <a:ext cx="7772400" cy="3488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ctr">
              <a:spcBef>
                <a:spcPts val="300"/>
              </a:spcBef>
              <a:spcAft>
                <a:spcPts val="0"/>
              </a:spcAft>
              <a:buClr>
                <a:srgbClr val="A5A5A5"/>
              </a:buClr>
              <a:buSzPts val="1400"/>
              <a:buNone/>
              <a:defRPr sz="1400">
                <a:solidFill>
                  <a:srgbClr val="A5A5A5"/>
                </a:solidFill>
              </a:defRPr>
            </a:lvl1pPr>
            <a:lvl2pPr marL="914400" lvl="1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_Header">
  <p:cSld name="Section_Header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8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9" name="Google Shape;79;p18"/>
          <p:cNvSpPr txBox="1">
            <a:spLocks noGrp="1"/>
          </p:cNvSpPr>
          <p:nvPr>
            <p:ph type="ctrTitle"/>
          </p:nvPr>
        </p:nvSpPr>
        <p:spPr>
          <a:xfrm>
            <a:off x="657225" y="3247029"/>
            <a:ext cx="7772400" cy="1096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1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80" name="Google Shape;80;p18"/>
          <p:cNvCxnSpPr/>
          <p:nvPr/>
        </p:nvCxnSpPr>
        <p:spPr>
          <a:xfrm>
            <a:off x="381000" y="3256362"/>
            <a:ext cx="8382000" cy="119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1" name="Google Shape;81;p18"/>
          <p:cNvSpPr txBox="1">
            <a:spLocks noGrp="1"/>
          </p:cNvSpPr>
          <p:nvPr>
            <p:ph type="body" idx="1"/>
          </p:nvPr>
        </p:nvSpPr>
        <p:spPr>
          <a:xfrm>
            <a:off x="669472" y="2215583"/>
            <a:ext cx="7772400" cy="10346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marL="457200" lvl="0" indent="-228600" algn="l">
              <a:spcBef>
                <a:spcPts val="300"/>
              </a:spcBef>
              <a:spcAft>
                <a:spcPts val="0"/>
              </a:spcAft>
              <a:buClr>
                <a:srgbClr val="A5A5A5"/>
              </a:buClr>
              <a:buSzPts val="1400"/>
              <a:buNone/>
              <a:defRPr sz="1400">
                <a:solidFill>
                  <a:srgbClr val="A5A5A5"/>
                </a:solidFill>
              </a:defRPr>
            </a:lvl1pPr>
            <a:lvl2pPr marL="914400" lvl="1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ogo_and_Title_Only">
  <p:cSld name="Logo_and_Title_Only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4" name="Google Shape;84;p1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85" name="Google Shape;85;p19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_Two_Rows">
  <p:cSld name="Custom_Two_Rows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body" idx="1"/>
          </p:nvPr>
        </p:nvSpPr>
        <p:spPr>
          <a:xfrm>
            <a:off x="457200" y="800100"/>
            <a:ext cx="8305800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body" idx="2"/>
          </p:nvPr>
        </p:nvSpPr>
        <p:spPr>
          <a:xfrm>
            <a:off x="457200" y="2686050"/>
            <a:ext cx="8305800" cy="1771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91" name="Google Shape;91;p20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_Two_Columns">
  <p:cSld name="Custom_Two_Columns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body" idx="1"/>
          </p:nvPr>
        </p:nvSpPr>
        <p:spPr>
          <a:xfrm>
            <a:off x="457200" y="800100"/>
            <a:ext cx="4038600" cy="3714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body" idx="2"/>
          </p:nvPr>
        </p:nvSpPr>
        <p:spPr>
          <a:xfrm>
            <a:off x="4648200" y="800100"/>
            <a:ext cx="4038600" cy="3714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6" name="Google Shape;96;p21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97" name="Google Shape;97;p21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_Three_Columns">
  <p:cSld name="Custom_Three_Columns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2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00" name="Google Shape;100;p22"/>
          <p:cNvSpPr txBox="1">
            <a:spLocks noGrp="1"/>
          </p:cNvSpPr>
          <p:nvPr>
            <p:ph type="body" idx="1"/>
          </p:nvPr>
        </p:nvSpPr>
        <p:spPr>
          <a:xfrm>
            <a:off x="457200" y="800100"/>
            <a:ext cx="2667000" cy="3714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01" name="Google Shape;101;p22"/>
          <p:cNvSpPr txBox="1">
            <a:spLocks noGrp="1"/>
          </p:cNvSpPr>
          <p:nvPr>
            <p:ph type="body" idx="2"/>
          </p:nvPr>
        </p:nvSpPr>
        <p:spPr>
          <a:xfrm>
            <a:off x="3276600" y="800100"/>
            <a:ext cx="2667000" cy="3714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02" name="Google Shape;102;p22"/>
          <p:cNvSpPr txBox="1">
            <a:spLocks noGrp="1"/>
          </p:cNvSpPr>
          <p:nvPr>
            <p:ph type="body" idx="3"/>
          </p:nvPr>
        </p:nvSpPr>
        <p:spPr>
          <a:xfrm>
            <a:off x="6096000" y="800100"/>
            <a:ext cx="2667000" cy="3714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>
                <a:latin typeface="Tahoma"/>
                <a:ea typeface="Tahoma"/>
                <a:cs typeface="Tahoma"/>
                <a:sym typeface="Tahoma"/>
              </a:defRPr>
            </a:lvl1pPr>
            <a:lvl2pPr marL="914400" lvl="1" indent="-3048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>
                <a:latin typeface="Tahoma"/>
                <a:ea typeface="Tahoma"/>
                <a:cs typeface="Tahoma"/>
                <a:sym typeface="Tahoma"/>
              </a:defRPr>
            </a:lvl2pPr>
            <a:lvl3pPr marL="1371600" lvl="2" indent="-29845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>
                <a:latin typeface="Tahoma"/>
                <a:ea typeface="Tahoma"/>
                <a:cs typeface="Tahoma"/>
                <a:sym typeface="Tahoma"/>
              </a:defRPr>
            </a:lvl3pPr>
            <a:lvl4pPr marL="1828800" lvl="3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4pPr>
            <a:lvl5pPr marL="2286000" lvl="4" indent="-2921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>
                <a:latin typeface="Tahoma"/>
                <a:ea typeface="Tahoma"/>
                <a:cs typeface="Tahoma"/>
                <a:sym typeface="Tahoma"/>
              </a:defRPr>
            </a:lvl5pPr>
            <a:lvl6pPr marL="2743200" lvl="5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03" name="Google Shape;103;p22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400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ahoma"/>
              <a:buNone/>
              <a:defRPr sz="1800" b="0"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cxnSp>
        <p:nvCxnSpPr>
          <p:cNvPr id="104" name="Google Shape;104;p22"/>
          <p:cNvCxnSpPr/>
          <p:nvPr/>
        </p:nvCxnSpPr>
        <p:spPr>
          <a:xfrm>
            <a:off x="285750" y="631267"/>
            <a:ext cx="8477249" cy="0"/>
          </a:xfrm>
          <a:prstGeom prst="straightConnector1">
            <a:avLst/>
          </a:prstGeom>
          <a:noFill/>
          <a:ln w="22225" cap="flat" cmpd="sng">
            <a:solidFill>
              <a:srgbClr val="0F5E9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body" idx="1"/>
          </p:nvPr>
        </p:nvSpPr>
        <p:spPr>
          <a:xfrm>
            <a:off x="381000" y="914400"/>
            <a:ext cx="8382000" cy="37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22860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914400" marR="0" lvl="1" indent="-31750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1371600" marR="0" lvl="2" indent="-30480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828800" marR="0" lvl="3" indent="-29845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2286000" marR="0" lvl="4" indent="-29845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743200" marR="0" lvl="5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3200400" marR="0" lvl="6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657600" marR="0" lvl="7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4114800" marR="0" lvl="8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98989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title"/>
          </p:nvPr>
        </p:nvSpPr>
        <p:spPr>
          <a:xfrm>
            <a:off x="1622425" y="114300"/>
            <a:ext cx="714057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Tahoma"/>
              <a:buNone/>
              <a:defRPr sz="17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dt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0" i="0" u="none" strike="noStrike" cap="none">
                <a:solidFill>
                  <a:srgbClr val="888888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pic>
        <p:nvPicPr>
          <p:cNvPr id="55" name="Google Shape;55;p13" descr="CIS 350 Software Design &amp; Engineering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234016" y="150341"/>
            <a:ext cx="1093930" cy="401009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Google Shape;239;p30"/>
          <p:cNvSpPr txBox="1">
            <a:spLocks noGrp="1"/>
          </p:cNvSpPr>
          <p:nvPr>
            <p:ph type="body" idx="1"/>
          </p:nvPr>
        </p:nvSpPr>
        <p:spPr>
          <a:xfrm>
            <a:off x="430464" y="1029708"/>
            <a:ext cx="8229600" cy="33944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accent6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2400" b="0" i="0" u="none" strike="noStrike" cap="none">
                <a:solidFill>
                  <a:schemeClr val="accent6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1371600" marR="0" lvl="2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accent6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800" b="0" i="0" u="none" strike="noStrike" cap="none">
                <a:solidFill>
                  <a:schemeClr val="accent6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800" b="0" i="0" u="none" strike="noStrike" cap="none">
                <a:solidFill>
                  <a:schemeClr val="accent6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2743200" marR="0" lvl="5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3200400" marR="0" lvl="6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3657600" marR="0" lvl="7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4114800" marR="0" lvl="8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endParaRPr/>
          </a:p>
        </p:txBody>
      </p:sp>
      <p:sp>
        <p:nvSpPr>
          <p:cNvPr id="240" name="Google Shape;240;p30"/>
          <p:cNvSpPr txBox="1">
            <a:spLocks noGrp="1"/>
          </p:cNvSpPr>
          <p:nvPr>
            <p:ph type="ft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endParaRPr lang="zh-CN" altLang="en-US"/>
          </a:p>
        </p:txBody>
      </p:sp>
      <p:sp>
        <p:nvSpPr>
          <p:cNvPr id="241" name="Google Shape;241;p30"/>
          <p:cNvSpPr txBox="1">
            <a:spLocks noGrp="1"/>
          </p:cNvSpPr>
          <p:nvPr>
            <p:ph type="sldNum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Gill Sans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94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pic>
        <p:nvPicPr>
          <p:cNvPr id="242" name="Google Shape;242;p30" descr="1-line-bluetext-colorshield.png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457200" y="4699000"/>
            <a:ext cx="1628183" cy="312725"/>
          </a:xfrm>
          <a:prstGeom prst="rect">
            <a:avLst/>
          </a:prstGeom>
          <a:noFill/>
          <a:ln>
            <a:noFill/>
          </a:ln>
        </p:spPr>
      </p:pic>
      <p:sp>
        <p:nvSpPr>
          <p:cNvPr id="243" name="Google Shape;243;p30"/>
          <p:cNvSpPr txBox="1">
            <a:spLocks noGrp="1"/>
          </p:cNvSpPr>
          <p:nvPr>
            <p:ph type="title"/>
          </p:nvPr>
        </p:nvSpPr>
        <p:spPr>
          <a:xfrm>
            <a:off x="323520" y="-19089"/>
            <a:ext cx="8229600" cy="72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5001A"/>
              </a:buClr>
              <a:buSzPts val="3600"/>
              <a:buFont typeface="Gill Sans"/>
              <a:buNone/>
              <a:defRPr sz="3600" b="0" i="0" u="none" strike="noStrike" cap="none">
                <a:solidFill>
                  <a:srgbClr val="95001A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93" r:id="rId11"/>
    <p:sldLayoutId id="2147483686" r:id="rId12"/>
    <p:sldLayoutId id="2147483687" r:id="rId13"/>
    <p:sldLayoutId id="2147483688" r:id="rId14"/>
    <p:sldLayoutId id="2147483689" r:id="rId1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sv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8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0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10" Type="http://schemas.openxmlformats.org/officeDocument/2006/relationships/image" Target="../media/image37.png"/><Relationship Id="rId4" Type="http://schemas.openxmlformats.org/officeDocument/2006/relationships/image" Target="../media/image32.png"/><Relationship Id="rId9" Type="http://schemas.openxmlformats.org/officeDocument/2006/relationships/customXml" Target="../ink/ink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46"/>
          <p:cNvSpPr txBox="1">
            <a:spLocks noGrp="1"/>
          </p:cNvSpPr>
          <p:nvPr>
            <p:ph type="ctrTitle"/>
          </p:nvPr>
        </p:nvSpPr>
        <p:spPr>
          <a:xfrm>
            <a:off x="958147" y="1073526"/>
            <a:ext cx="7397039" cy="1747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r>
              <a:rPr lang="en-US" sz="4000" b="0">
                <a:latin typeface="Times New Roman"/>
                <a:cs typeface="Arial"/>
              </a:rPr>
              <a:t>Final Project</a:t>
            </a:r>
            <a:endParaRPr lang="zh-CN" altLang="en-US" sz="4000">
              <a:latin typeface="Times New Roman"/>
              <a:cs typeface="Arial"/>
            </a:endParaRPr>
          </a:p>
        </p:txBody>
      </p:sp>
      <p:sp>
        <p:nvSpPr>
          <p:cNvPr id="430" name="Google Shape;430;p46"/>
          <p:cNvSpPr txBox="1">
            <a:spLocks noGrp="1"/>
          </p:cNvSpPr>
          <p:nvPr>
            <p:ph type="subTitle" idx="1"/>
          </p:nvPr>
        </p:nvSpPr>
        <p:spPr>
          <a:xfrm>
            <a:off x="958148" y="3255792"/>
            <a:ext cx="6493530" cy="6581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2500" lnSpcReduction="20000"/>
          </a:bodyPr>
          <a:lstStyle/>
          <a:p>
            <a:pPr algn="ctr"/>
            <a:r>
              <a:rPr lang="af-ZA" sz="1800">
                <a:solidFill>
                  <a:schemeClr val="bg1"/>
                </a:solidFill>
                <a:latin typeface="Times New Roman"/>
                <a:cs typeface="Arial"/>
              </a:rPr>
              <a:t>Team_9 Zhanqian Wu, Jie Mei, Enlin Gu, Jiani Wang</a:t>
            </a:r>
          </a:p>
          <a:p>
            <a:pPr algn="ctr"/>
            <a:r>
              <a:rPr lang="af-ZA" sz="1800">
                <a:solidFill>
                  <a:schemeClr val="bg1"/>
                </a:solidFill>
                <a:latin typeface="Times New Roman"/>
                <a:cs typeface="Arial"/>
              </a:rPr>
              <a:t>University of Pennsylvania</a:t>
            </a:r>
          </a:p>
        </p:txBody>
      </p:sp>
      <p:sp>
        <p:nvSpPr>
          <p:cNvPr id="431" name="Google Shape;431;p46"/>
          <p:cNvSpPr/>
          <p:nvPr/>
        </p:nvSpPr>
        <p:spPr>
          <a:xfrm>
            <a:off x="5904450" y="4255550"/>
            <a:ext cx="2514900" cy="8244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32" name="Google Shape;432;p4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606606" y="4255550"/>
            <a:ext cx="2371348" cy="82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Update FRANKA EMIKA Panda Robot: New software version for Frank Emika ...">
            <a:extLst>
              <a:ext uri="{FF2B5EF4-FFF2-40B4-BE49-F238E27FC236}">
                <a16:creationId xmlns:a16="http://schemas.microsoft.com/office/drawing/2014/main" id="{ED3DF665-CFE5-0D1E-8BF7-ED6CE77A0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alphaModFix amt="2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83333" y1="77733" x2="89733" y2="77200"/>
                        <a14:foregroundMark x1="88133" y1="76533" x2="88133" y2="76533"/>
                        <a14:foregroundMark x1="58800" y1="30933" x2="60800" y2="32133"/>
                        <a14:foregroundMark x1="29733" y1="29600" x2="22000" y2="32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4913" y="-378769"/>
            <a:ext cx="4902277" cy="4902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9945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67A0EE4-B210-B964-6839-3BD666B439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9100" y="857250"/>
            <a:ext cx="8177614" cy="1175047"/>
          </a:xfrm>
        </p:spPr>
        <p:txBody>
          <a:bodyPr/>
          <a:lstStyle/>
          <a:p>
            <a:r>
              <a:rPr lang="en-US">
                <a:latin typeface="Times New Roman"/>
              </a:rPr>
              <a:t>Performance Metrics:</a:t>
            </a:r>
            <a:endParaRPr lang="en-US"/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Position of the four pre-define grab and place positions. Mismatches needs to be considered in the physical testing.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Time Needed to complete each cycle of picking and placing the dynamic block.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Rate of success in grabbing the real setting (limited environment in the simulator).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Red VS Blue discrepancy.</a:t>
            </a:r>
          </a:p>
          <a:p>
            <a:pPr lvl="1">
              <a:buSzPts val="1200"/>
              <a:buFont typeface="Courier New"/>
              <a:buChar char="o"/>
            </a:pPr>
            <a:endParaRPr lang="en-US">
              <a:latin typeface="Times New Roman"/>
            </a:endParaRPr>
          </a:p>
          <a:p>
            <a:pPr>
              <a:buSzPts val="1200"/>
            </a:pPr>
            <a:r>
              <a:rPr lang="en-US">
                <a:latin typeface="Times New Roman"/>
              </a:rPr>
              <a:t>Next Steps: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Find efficient seeds for solving IK.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Maximize the successful rate by choosing and testing different positions.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Integrate with the static tasks.</a:t>
            </a:r>
          </a:p>
          <a:p>
            <a:pPr lvl="1">
              <a:buFont typeface="Courier New"/>
              <a:buChar char="o"/>
            </a:pPr>
            <a:r>
              <a:rPr lang="en-US">
                <a:latin typeface="Times New Roman"/>
              </a:rPr>
              <a:t>...</a:t>
            </a:r>
          </a:p>
          <a:p>
            <a:pPr marL="139700" indent="0">
              <a:buNone/>
            </a:pPr>
            <a:endParaRPr lang="en-US">
              <a:latin typeface="Times New Roman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800E0-3F63-A1B2-6079-7FC3E1432B2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Times New Roman"/>
              </a:rPr>
              <a:t>Dynamic Block Preliminary Tests 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C7FDFCBC-75C8-972B-BABB-78FF02A953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099330"/>
              </p:ext>
            </p:extLst>
          </p:nvPr>
        </p:nvGraphicFramePr>
        <p:xfrm>
          <a:off x="523429" y="3471728"/>
          <a:ext cx="8038342" cy="1241998"/>
        </p:xfrm>
        <a:graphic>
          <a:graphicData uri="http://schemas.openxmlformats.org/drawingml/2006/table">
            <a:tbl>
              <a:tblPr firstRow="1" bandRow="1">
                <a:tableStyleId>{7046DD5D-7324-4A05-BB74-721A3A4CCD2D}</a:tableStyleId>
              </a:tblPr>
              <a:tblGrid>
                <a:gridCol w="1363831">
                  <a:extLst>
                    <a:ext uri="{9D8B030D-6E8A-4147-A177-3AD203B41FA5}">
                      <a16:colId xmlns:a16="http://schemas.microsoft.com/office/drawing/2014/main" val="3444853460"/>
                    </a:ext>
                  </a:extLst>
                </a:gridCol>
                <a:gridCol w="1363831">
                  <a:extLst>
                    <a:ext uri="{9D8B030D-6E8A-4147-A177-3AD203B41FA5}">
                      <a16:colId xmlns:a16="http://schemas.microsoft.com/office/drawing/2014/main" val="2198673714"/>
                    </a:ext>
                  </a:extLst>
                </a:gridCol>
                <a:gridCol w="1407669">
                  <a:extLst>
                    <a:ext uri="{9D8B030D-6E8A-4147-A177-3AD203B41FA5}">
                      <a16:colId xmlns:a16="http://schemas.microsoft.com/office/drawing/2014/main" val="3590487775"/>
                    </a:ext>
                  </a:extLst>
                </a:gridCol>
                <a:gridCol w="1464623">
                  <a:extLst>
                    <a:ext uri="{9D8B030D-6E8A-4147-A177-3AD203B41FA5}">
                      <a16:colId xmlns:a16="http://schemas.microsoft.com/office/drawing/2014/main" val="2652106993"/>
                    </a:ext>
                  </a:extLst>
                </a:gridCol>
                <a:gridCol w="1219194">
                  <a:extLst>
                    <a:ext uri="{9D8B030D-6E8A-4147-A177-3AD203B41FA5}">
                      <a16:colId xmlns:a16="http://schemas.microsoft.com/office/drawing/2014/main" val="2450297819"/>
                    </a:ext>
                  </a:extLst>
                </a:gridCol>
                <a:gridCol w="1219194">
                  <a:extLst>
                    <a:ext uri="{9D8B030D-6E8A-4147-A177-3AD203B41FA5}">
                      <a16:colId xmlns:a16="http://schemas.microsoft.com/office/drawing/2014/main" val="3641650842"/>
                    </a:ext>
                  </a:extLst>
                </a:gridCol>
              </a:tblGrid>
              <a:tr h="667640">
                <a:tc>
                  <a:txBody>
                    <a:bodyPr/>
                    <a:lstStyle/>
                    <a:p>
                      <a:endParaRPr lang="en-US" sz="1600">
                        <a:latin typeface="Times New Roman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Poses </a:t>
                      </a:r>
                    </a:p>
                    <a:p>
                      <a:pPr lvl="0">
                        <a:buNone/>
                      </a:pPr>
                      <a:r>
                        <a:rPr lang="en-US" sz="1600">
                          <a:latin typeface="Times New Roman"/>
                        </a:rPr>
                        <a:t>Mismatch (m)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Time before grab (s)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600" b="0" i="0" u="none" strike="noStrike" noProof="0">
                          <a:solidFill>
                            <a:srgbClr val="000000"/>
                          </a:solidFill>
                          <a:latin typeface="Times New Roman"/>
                        </a:rPr>
                        <a:t>Grabbing Time (s)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600" b="0" i="0" u="none" strike="noStrike" noProof="0">
                          <a:solidFill>
                            <a:srgbClr val="000000"/>
                          </a:solidFill>
                          <a:latin typeface="Times New Roman"/>
                        </a:rPr>
                        <a:t>Placing Time (s)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600" b="0" i="0" u="none" strike="noStrike" noProof="0">
                          <a:solidFill>
                            <a:srgbClr val="000000"/>
                          </a:solidFill>
                          <a:latin typeface="Times New Roman"/>
                        </a:rPr>
                        <a:t>Success Rate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8238493"/>
                  </a:ext>
                </a:extLst>
              </a:tr>
              <a:tr h="574358"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Avg.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+- 0.18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4.8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TBD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latin typeface="Times New Roman"/>
                        </a:rPr>
                        <a:t>9.14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600">
                          <a:latin typeface="Times New Roman"/>
                        </a:rPr>
                        <a:t>TBD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12369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9628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46"/>
          <p:cNvSpPr txBox="1">
            <a:spLocks noGrp="1"/>
          </p:cNvSpPr>
          <p:nvPr>
            <p:ph type="ctrTitle"/>
          </p:nvPr>
        </p:nvSpPr>
        <p:spPr>
          <a:xfrm>
            <a:off x="958147" y="1073526"/>
            <a:ext cx="7397039" cy="1747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algn="ctr"/>
            <a:r>
              <a:rPr lang="en-US" b="0">
                <a:latin typeface="Times New Roman"/>
                <a:cs typeface="Arial"/>
              </a:rPr>
              <a:t>Thank you for your time!</a:t>
            </a:r>
            <a:endParaRPr lang="zh-CN" altLang="en-US">
              <a:latin typeface="Times New Roman"/>
              <a:cs typeface="Arial"/>
            </a:endParaRPr>
          </a:p>
        </p:txBody>
      </p:sp>
      <p:sp>
        <p:nvSpPr>
          <p:cNvPr id="430" name="Google Shape;430;p46"/>
          <p:cNvSpPr txBox="1">
            <a:spLocks noGrp="1"/>
          </p:cNvSpPr>
          <p:nvPr>
            <p:ph type="subTitle" idx="1"/>
          </p:nvPr>
        </p:nvSpPr>
        <p:spPr>
          <a:xfrm>
            <a:off x="958148" y="3255792"/>
            <a:ext cx="6493530" cy="6581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algn="ctr"/>
            <a:r>
              <a:rPr lang="af-ZA" sz="1800">
                <a:solidFill>
                  <a:schemeClr val="bg1"/>
                </a:solidFill>
                <a:latin typeface="Times New Roman"/>
                <a:cs typeface="Arial"/>
              </a:rPr>
              <a:t>Team 9</a:t>
            </a:r>
          </a:p>
        </p:txBody>
      </p:sp>
      <p:sp>
        <p:nvSpPr>
          <p:cNvPr id="431" name="Google Shape;431;p46"/>
          <p:cNvSpPr/>
          <p:nvPr/>
        </p:nvSpPr>
        <p:spPr>
          <a:xfrm>
            <a:off x="5904450" y="4255550"/>
            <a:ext cx="2514900" cy="8244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32" name="Google Shape;432;p4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76225" y="4255550"/>
            <a:ext cx="2371348" cy="824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73201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79316DA-5038-40C1-A7D7-8FFA8543542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000">
                <a:latin typeface="Times New Roman"/>
              </a:rPr>
              <a:t>Contents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89E9459-9124-07E9-FE7B-A142F1C13B56}"/>
              </a:ext>
            </a:extLst>
          </p:cNvPr>
          <p:cNvSpPr txBox="1"/>
          <p:nvPr/>
        </p:nvSpPr>
        <p:spPr>
          <a:xfrm>
            <a:off x="185666" y="710805"/>
            <a:ext cx="5300734" cy="438068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b="1">
                <a:solidFill>
                  <a:schemeClr val="bg2"/>
                </a:solidFill>
                <a:latin typeface="Times New Roman"/>
              </a:rPr>
              <a:t>01) </a:t>
            </a:r>
            <a:r>
              <a:rPr lang="en-US" altLang="zh-CN" sz="1800">
                <a:latin typeface="Times New Roman"/>
              </a:rPr>
              <a:t>Test &amp; Evaluation Plan</a:t>
            </a:r>
            <a:endParaRPr lang="en-US" altLang="zh-CN" sz="1800" b="1">
              <a:solidFill>
                <a:schemeClr val="bg2"/>
              </a:solidFill>
              <a:latin typeface="Times New Roman"/>
            </a:endParaRPr>
          </a:p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b="1">
                <a:solidFill>
                  <a:schemeClr val="bg2"/>
                </a:solidFill>
                <a:latin typeface="Times New Roman"/>
              </a:rPr>
              <a:t>02) </a:t>
            </a:r>
            <a:r>
              <a:rPr lang="en-US" altLang="zh-CN" sz="1800">
                <a:latin typeface="Times New Roman"/>
                <a:cs typeface="Times New Roman"/>
              </a:rPr>
              <a:t>Coordinate transformation</a:t>
            </a:r>
            <a:r>
              <a:rPr lang="en-US" altLang="zh-CN" sz="2000">
                <a:latin typeface="Times New Roman"/>
              </a:rPr>
              <a:t> </a:t>
            </a:r>
            <a:endParaRPr lang="en-US" altLang="zh-CN" sz="1800">
              <a:solidFill>
                <a:schemeClr val="tx1"/>
              </a:solidFill>
              <a:latin typeface="Times New Roman"/>
            </a:endParaRPr>
          </a:p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b="1">
                <a:solidFill>
                  <a:schemeClr val="bg2"/>
                </a:solidFill>
                <a:latin typeface="Times New Roman"/>
              </a:rPr>
              <a:t>03) </a:t>
            </a:r>
            <a:r>
              <a:rPr lang="en-US" altLang="zh-CN" sz="1800">
                <a:latin typeface="Times New Roman"/>
              </a:rPr>
              <a:t>2D Collision Detection </a:t>
            </a:r>
          </a:p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b="1">
                <a:solidFill>
                  <a:schemeClr val="bg2"/>
                </a:solidFill>
                <a:latin typeface="Times New Roman"/>
              </a:rPr>
              <a:t>04) </a:t>
            </a:r>
            <a:r>
              <a:rPr lang="en-US" altLang="zh-CN" sz="1800">
                <a:latin typeface="Times New Roman"/>
              </a:rPr>
              <a:t>Sequencing Algorithm &amp; Gripper orientation </a:t>
            </a:r>
          </a:p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b="1">
                <a:solidFill>
                  <a:schemeClr val="bg2"/>
                </a:solidFill>
                <a:latin typeface="Times New Roman"/>
              </a:rPr>
              <a:t>05) </a:t>
            </a:r>
            <a:r>
              <a:rPr lang="en-US" altLang="zh-CN" sz="1800">
                <a:solidFill>
                  <a:schemeClr val="tx1"/>
                </a:solidFill>
                <a:latin typeface="Times New Roman"/>
              </a:rPr>
              <a:t>Path Planning </a:t>
            </a:r>
          </a:p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b="1">
                <a:solidFill>
                  <a:schemeClr val="bg2"/>
                </a:solidFill>
                <a:latin typeface="Times New Roman"/>
              </a:rPr>
              <a:t>06) </a:t>
            </a:r>
            <a:r>
              <a:rPr lang="en-US" altLang="zh-CN" sz="1800">
                <a:solidFill>
                  <a:schemeClr val="tx1"/>
                </a:solidFill>
                <a:latin typeface="Times New Roman"/>
              </a:rPr>
              <a:t>Dynamic Block Preliminary Outline</a:t>
            </a:r>
          </a:p>
        </p:txBody>
      </p:sp>
      <p:pic>
        <p:nvPicPr>
          <p:cNvPr id="2050" name="Picture 2" descr="Franka Emika - Panda Cobot - PKJ Robotics">
            <a:extLst>
              <a:ext uri="{FF2B5EF4-FFF2-40B4-BE49-F238E27FC236}">
                <a16:creationId xmlns:a16="http://schemas.microsoft.com/office/drawing/2014/main" id="{8FFF3ED6-3165-D89A-6306-9CF9AD4000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90" r="17645"/>
          <a:stretch/>
        </p:blipFill>
        <p:spPr bwMode="auto">
          <a:xfrm>
            <a:off x="6483927" y="869463"/>
            <a:ext cx="2660073" cy="3913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Brace 1">
            <a:extLst>
              <a:ext uri="{FF2B5EF4-FFF2-40B4-BE49-F238E27FC236}">
                <a16:creationId xmlns:a16="http://schemas.microsoft.com/office/drawing/2014/main" id="{C4E17560-652C-E5A3-42AA-85ACB616169C}"/>
              </a:ext>
            </a:extLst>
          </p:cNvPr>
          <p:cNvSpPr/>
          <p:nvPr/>
        </p:nvSpPr>
        <p:spPr>
          <a:xfrm>
            <a:off x="4901045" y="1721414"/>
            <a:ext cx="332509" cy="1700672"/>
          </a:xfrm>
          <a:prstGeom prst="rightBrace">
            <a:avLst>
              <a:gd name="adj1" fmla="val 38174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4CE0EF80-3D24-12DD-2012-82596C4E4EF6}"/>
              </a:ext>
            </a:extLst>
          </p:cNvPr>
          <p:cNvSpPr/>
          <p:nvPr/>
        </p:nvSpPr>
        <p:spPr>
          <a:xfrm>
            <a:off x="4901044" y="3528574"/>
            <a:ext cx="332509" cy="1501362"/>
          </a:xfrm>
          <a:prstGeom prst="rightBrace">
            <a:avLst>
              <a:gd name="adj1" fmla="val 38174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05F5E3-3EE2-C92A-EC07-5B87F99D880C}"/>
              </a:ext>
            </a:extLst>
          </p:cNvPr>
          <p:cNvSpPr txBox="1"/>
          <p:nvPr/>
        </p:nvSpPr>
        <p:spPr>
          <a:xfrm>
            <a:off x="5382493" y="2433250"/>
            <a:ext cx="1205341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Methodolog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5E738F-B253-8599-FCBA-A49FD2CC702B}"/>
              </a:ext>
            </a:extLst>
          </p:cNvPr>
          <p:cNvSpPr txBox="1"/>
          <p:nvPr/>
        </p:nvSpPr>
        <p:spPr>
          <a:xfrm>
            <a:off x="5382492" y="4121148"/>
            <a:ext cx="1634835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Results &amp; Discussion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7CE79655-EA8F-0045-115C-0BDB03FA40F5}"/>
              </a:ext>
            </a:extLst>
          </p:cNvPr>
          <p:cNvSpPr/>
          <p:nvPr/>
        </p:nvSpPr>
        <p:spPr>
          <a:xfrm>
            <a:off x="4901044" y="679538"/>
            <a:ext cx="332509" cy="989935"/>
          </a:xfrm>
          <a:prstGeom prst="rightBrace">
            <a:avLst>
              <a:gd name="adj1" fmla="val 38174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ED5B11-D674-378A-A3D1-0DD32C210B18}"/>
              </a:ext>
            </a:extLst>
          </p:cNvPr>
          <p:cNvSpPr txBox="1"/>
          <p:nvPr/>
        </p:nvSpPr>
        <p:spPr>
          <a:xfrm>
            <a:off x="5278586" y="1022351"/>
            <a:ext cx="1205341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Plan</a:t>
            </a:r>
          </a:p>
        </p:txBody>
      </p:sp>
    </p:spTree>
    <p:extLst>
      <p:ext uri="{BB962C8B-B14F-4D97-AF65-F5344CB8AC3E}">
        <p14:creationId xmlns:p14="http://schemas.microsoft.com/office/powerpoint/2010/main" val="3676220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p4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100"/>
              <a:t>3</a:t>
            </a:fld>
            <a:endParaRPr sz="1100"/>
          </a:p>
        </p:txBody>
      </p:sp>
      <p:sp>
        <p:nvSpPr>
          <p:cNvPr id="443" name="Google Shape;443;p4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Coordinate transformation</a:t>
            </a:r>
            <a:r>
              <a:rPr lang="en-US" altLang="zh-CN" sz="2400">
                <a:latin typeface="Times New Roman"/>
              </a:rPr>
              <a:t> </a:t>
            </a:r>
            <a:endParaRPr lang="zh-CN" sz="2000"/>
          </a:p>
        </p:txBody>
      </p:sp>
      <p:sp>
        <p:nvSpPr>
          <p:cNvPr id="5" name="文本框 3">
            <a:extLst>
              <a:ext uri="{FF2B5EF4-FFF2-40B4-BE49-F238E27FC236}">
                <a16:creationId xmlns:a16="http://schemas.microsoft.com/office/drawing/2014/main" id="{CE7B9954-BEBF-9C87-0538-4B2ABFB0EE96}"/>
              </a:ext>
            </a:extLst>
          </p:cNvPr>
          <p:cNvSpPr txBox="1"/>
          <p:nvPr/>
        </p:nvSpPr>
        <p:spPr>
          <a:xfrm>
            <a:off x="233260" y="694352"/>
            <a:ext cx="546052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b="1" kern="1200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Camera frame to End-effector frame transformation</a:t>
            </a:r>
          </a:p>
        </p:txBody>
      </p:sp>
      <p:pic>
        <p:nvPicPr>
          <p:cNvPr id="7" name="图片 30">
            <a:extLst>
              <a:ext uri="{FF2B5EF4-FFF2-40B4-BE49-F238E27FC236}">
                <a16:creationId xmlns:a16="http://schemas.microsoft.com/office/drawing/2014/main" id="{0FE6BFA3-25E2-04D0-E251-7EF14B53EB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829" r="39733"/>
          <a:stretch/>
        </p:blipFill>
        <p:spPr>
          <a:xfrm>
            <a:off x="651163" y="937776"/>
            <a:ext cx="1226909" cy="37131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83F541C-D6D6-17A5-52DE-0D01C9B39CE5}"/>
              </a:ext>
            </a:extLst>
          </p:cNvPr>
          <p:cNvSpPr txBox="1"/>
          <p:nvPr/>
        </p:nvSpPr>
        <p:spPr>
          <a:xfrm>
            <a:off x="1972660" y="966646"/>
            <a:ext cx="181494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kern="1200" err="1">
                <a:solidFill>
                  <a:srgbClr val="C00000"/>
                </a:solidFill>
                <a:latin typeface="Times New Roman" panose="02020603050405020304" pitchFamily="18" charset="0"/>
                <a:ea typeface="等线 Light"/>
                <a:cs typeface="Times New Roman" panose="02020603050405020304" pitchFamily="18" charset="0"/>
              </a:rPr>
              <a:t>get_H_ee_camera</a:t>
            </a:r>
            <a:r>
              <a:rPr lang="en-US" altLang="zh-CN" sz="1200" b="1" i="1" kern="1200">
                <a:solidFill>
                  <a:srgbClr val="C00000"/>
                </a:solidFill>
                <a:latin typeface="Times New Roman" panose="02020603050405020304" pitchFamily="18" charset="0"/>
                <a:ea typeface="等线 Light"/>
                <a:cs typeface="Times New Roman" panose="02020603050405020304" pitchFamily="18" charset="0"/>
              </a:rPr>
              <a:t>(self)</a:t>
            </a:r>
            <a:endParaRPr lang="zh-CN" altLang="en-US" sz="1200" b="1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943864-DB5E-E50B-232A-E17BFC9CF62A}"/>
              </a:ext>
            </a:extLst>
          </p:cNvPr>
          <p:cNvSpPr txBox="1"/>
          <p:nvPr/>
        </p:nvSpPr>
        <p:spPr>
          <a:xfrm>
            <a:off x="233260" y="1239768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kern="1200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②   </a:t>
            </a:r>
            <a:r>
              <a:rPr lang="en-US" altLang="zh-CN" sz="1400" b="1" kern="1200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End-effector frame to world frame transformation</a:t>
            </a:r>
          </a:p>
        </p:txBody>
      </p:sp>
      <p:pic>
        <p:nvPicPr>
          <p:cNvPr id="17" name="图片 10">
            <a:extLst>
              <a:ext uri="{FF2B5EF4-FFF2-40B4-BE49-F238E27FC236}">
                <a16:creationId xmlns:a16="http://schemas.microsoft.com/office/drawing/2014/main" id="{D7905A7F-E414-6EA1-7CD4-1E554DB378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04480" y="1440868"/>
            <a:ext cx="4538193" cy="38061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5B40687-B151-2E07-9915-BA95A586EBE6}"/>
              </a:ext>
            </a:extLst>
          </p:cNvPr>
          <p:cNvSpPr txBox="1"/>
          <p:nvPr/>
        </p:nvSpPr>
        <p:spPr>
          <a:xfrm>
            <a:off x="537244" y="2074883"/>
            <a:ext cx="507422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kern="1200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Where a homogeneous transformation matrix from frame </a:t>
            </a:r>
            <a:r>
              <a:rPr lang="en-US" altLang="zh-CN" sz="1400" kern="1200" err="1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i</a:t>
            </a:r>
            <a:r>
              <a:rPr lang="en-US" altLang="zh-CN" sz="1400" kern="1200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 to i-1 is:</a:t>
            </a:r>
            <a:endParaRPr lang="en-US" altLang="zh-CN" sz="1400" kern="1200">
              <a:solidFill>
                <a:schemeClr val="tx1"/>
              </a:solidFill>
              <a:latin typeface="Times New Roman"/>
              <a:ea typeface="宋体"/>
              <a:cs typeface="+mn-cs"/>
            </a:endParaRPr>
          </a:p>
        </p:txBody>
      </p:sp>
      <p:pic>
        <p:nvPicPr>
          <p:cNvPr id="20" name="图片 13">
            <a:extLst>
              <a:ext uri="{FF2B5EF4-FFF2-40B4-BE49-F238E27FC236}">
                <a16:creationId xmlns:a16="http://schemas.microsoft.com/office/drawing/2014/main" id="{F10BB63B-0AFA-9A42-654B-558CC97893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98751" y="1757446"/>
            <a:ext cx="5093898" cy="374833"/>
          </a:xfrm>
          <a:prstGeom prst="rect">
            <a:avLst/>
          </a:prstGeom>
        </p:spPr>
      </p:pic>
      <p:pic>
        <p:nvPicPr>
          <p:cNvPr id="21" name="图片 8">
            <a:extLst>
              <a:ext uri="{FF2B5EF4-FFF2-40B4-BE49-F238E27FC236}">
                <a16:creationId xmlns:a16="http://schemas.microsoft.com/office/drawing/2014/main" id="{A62B66FC-F0F1-E1F9-D9C3-FDDA570A07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09742" y="2348824"/>
            <a:ext cx="4482465" cy="839012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F07C44D1-090B-B2AF-E43D-1745237B565E}"/>
              </a:ext>
            </a:extLst>
          </p:cNvPr>
          <p:cNvGrpSpPr/>
          <p:nvPr/>
        </p:nvGrpSpPr>
        <p:grpSpPr>
          <a:xfrm>
            <a:off x="4437709" y="2571750"/>
            <a:ext cx="4287867" cy="2301426"/>
            <a:chOff x="4357368" y="2723012"/>
            <a:chExt cx="4287867" cy="2301426"/>
          </a:xfrm>
        </p:grpSpPr>
        <p:pic>
          <p:nvPicPr>
            <p:cNvPr id="2" name="图片 6" descr="图示&#10;&#10;已自动生成说明">
              <a:extLst>
                <a:ext uri="{FF2B5EF4-FFF2-40B4-BE49-F238E27FC236}">
                  <a16:creationId xmlns:a16="http://schemas.microsoft.com/office/drawing/2014/main" id="{4A8800E9-29FA-FE23-5452-99C72E6AAF6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39261" y="2768330"/>
              <a:ext cx="2505974" cy="2224681"/>
            </a:xfrm>
            <a:prstGeom prst="rect">
              <a:avLst/>
            </a:prstGeom>
          </p:spPr>
        </p:pic>
        <p:pic>
          <p:nvPicPr>
            <p:cNvPr id="22" name="图片 4">
              <a:extLst>
                <a:ext uri="{FF2B5EF4-FFF2-40B4-BE49-F238E27FC236}">
                  <a16:creationId xmlns:a16="http://schemas.microsoft.com/office/drawing/2014/main" id="{F99B5107-6648-0E11-0E1B-D2E9CA732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57368" y="2723012"/>
              <a:ext cx="1697248" cy="2301426"/>
            </a:xfrm>
            <a:prstGeom prst="rect">
              <a:avLst/>
            </a:prstGeom>
          </p:spPr>
        </p:pic>
      </p:grpSp>
      <p:pic>
        <p:nvPicPr>
          <p:cNvPr id="2052" name="Picture 4" descr="认识机械臂的坐标系系统-安逸的机器人学 - 古月居">
            <a:extLst>
              <a:ext uri="{FF2B5EF4-FFF2-40B4-BE49-F238E27FC236}">
                <a16:creationId xmlns:a16="http://schemas.microsoft.com/office/drawing/2014/main" id="{935C52C1-42D5-2878-ADE9-DEAAD7CF67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65"/>
          <a:stretch/>
        </p:blipFill>
        <p:spPr bwMode="auto">
          <a:xfrm>
            <a:off x="6944617" y="694352"/>
            <a:ext cx="1818382" cy="1827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E9856984-8A55-C76B-1893-01769C40B60E}"/>
              </a:ext>
            </a:extLst>
          </p:cNvPr>
          <p:cNvGrpSpPr/>
          <p:nvPr/>
        </p:nvGrpSpPr>
        <p:grpSpPr>
          <a:xfrm>
            <a:off x="5118364" y="751261"/>
            <a:ext cx="1531292" cy="307777"/>
            <a:chOff x="5192619" y="846480"/>
            <a:chExt cx="1531292" cy="307777"/>
          </a:xfrm>
        </p:grpSpPr>
        <p:pic>
          <p:nvPicPr>
            <p:cNvPr id="2050" name="Picture 2" descr=" ">
              <a:extLst>
                <a:ext uri="{FF2B5EF4-FFF2-40B4-BE49-F238E27FC236}">
                  <a16:creationId xmlns:a16="http://schemas.microsoft.com/office/drawing/2014/main" id="{4969A481-0304-65F2-256D-28ADF175DB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2619" y="846480"/>
              <a:ext cx="399730" cy="3077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946C402-2B78-1FBD-7E8D-608A290075A5}"/>
                </a:ext>
              </a:extLst>
            </p:cNvPr>
            <p:cNvSpPr txBox="1"/>
            <p:nvPr/>
          </p:nvSpPr>
          <p:spPr>
            <a:xfrm>
              <a:off x="5546002" y="874574"/>
              <a:ext cx="1177909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b="1" i="1" kern="1200">
                  <a:solidFill>
                    <a:schemeClr val="tx1"/>
                  </a:solidFill>
                  <a:latin typeface="Times New Roman" panose="02020603050405020304" pitchFamily="18" charset="0"/>
                  <a:ea typeface="等线 Light"/>
                  <a:cs typeface="Times New Roman" panose="02020603050405020304" pitchFamily="18" charset="0"/>
                </a:rPr>
                <a:t>Camera Frame</a:t>
              </a:r>
              <a:endParaRPr lang="zh-CN" altLang="en-US" sz="1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1328198-A7F9-D919-B2FF-9FAE504BC35B}"/>
              </a:ext>
            </a:extLst>
          </p:cNvPr>
          <p:cNvGrpSpPr/>
          <p:nvPr/>
        </p:nvGrpSpPr>
        <p:grpSpPr>
          <a:xfrm>
            <a:off x="5121107" y="1089710"/>
            <a:ext cx="1528549" cy="461665"/>
            <a:chOff x="5122356" y="1255687"/>
            <a:chExt cx="1528549" cy="461665"/>
          </a:xfrm>
        </p:grpSpPr>
        <p:pic>
          <p:nvPicPr>
            <p:cNvPr id="28" name="Picture 27" descr="Automation, gripper, machine, manufacturing, robot, robotic, technology ...">
              <a:extLst>
                <a:ext uri="{FF2B5EF4-FFF2-40B4-BE49-F238E27FC236}">
                  <a16:creationId xmlns:a16="http://schemas.microsoft.com/office/drawing/2014/main" id="{25EBA7D2-09A3-659B-39BF-B8EE463D7FD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22356" y="1293451"/>
              <a:ext cx="377595" cy="374572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06A3B11-0DEF-E781-D6FC-51E697CB22FA}"/>
                </a:ext>
              </a:extLst>
            </p:cNvPr>
            <p:cNvSpPr txBox="1"/>
            <p:nvPr/>
          </p:nvSpPr>
          <p:spPr>
            <a:xfrm>
              <a:off x="5472996" y="1255687"/>
              <a:ext cx="117790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b="1" i="1" kern="1200">
                  <a:solidFill>
                    <a:schemeClr val="tx1"/>
                  </a:solidFill>
                  <a:latin typeface="Times New Roman" panose="02020603050405020304" pitchFamily="18" charset="0"/>
                  <a:ea typeface="等线 Light"/>
                  <a:cs typeface="Times New Roman" panose="02020603050405020304" pitchFamily="18" charset="0"/>
                </a:rPr>
                <a:t>End effector Frame</a:t>
              </a:r>
              <a:endParaRPr lang="zh-CN" altLang="en-US" sz="1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Graphic 31" descr="Earth globe: Americas with solid fill">
            <a:extLst>
              <a:ext uri="{FF2B5EF4-FFF2-40B4-BE49-F238E27FC236}">
                <a16:creationId xmlns:a16="http://schemas.microsoft.com/office/drawing/2014/main" id="{DDF662C6-103A-9D71-115D-D613662A9FA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053515" y="1565935"/>
            <a:ext cx="512778" cy="512778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1E517C7E-9432-46EA-9204-42A58AFA8AE0}"/>
              </a:ext>
            </a:extLst>
          </p:cNvPr>
          <p:cNvSpPr txBox="1"/>
          <p:nvPr/>
        </p:nvSpPr>
        <p:spPr>
          <a:xfrm>
            <a:off x="5484516" y="1691136"/>
            <a:ext cx="117790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 i="1" kern="1200">
                <a:solidFill>
                  <a:schemeClr val="tx1"/>
                </a:solidFill>
                <a:latin typeface="Times New Roman" panose="02020603050405020304" pitchFamily="18" charset="0"/>
                <a:ea typeface="等线 Light"/>
                <a:cs typeface="Times New Roman" panose="02020603050405020304" pitchFamily="18" charset="0"/>
              </a:rPr>
              <a:t>World Frame</a:t>
            </a:r>
            <a:endParaRPr lang="zh-CN" altLang="en-US" sz="1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Arrow: Right 33">
            <a:extLst>
              <a:ext uri="{FF2B5EF4-FFF2-40B4-BE49-F238E27FC236}">
                <a16:creationId xmlns:a16="http://schemas.microsoft.com/office/drawing/2014/main" id="{1F4A294F-11DD-773D-4BC5-2B2117C5CE49}"/>
              </a:ext>
            </a:extLst>
          </p:cNvPr>
          <p:cNvSpPr/>
          <p:nvPr/>
        </p:nvSpPr>
        <p:spPr>
          <a:xfrm>
            <a:off x="3579787" y="2930236"/>
            <a:ext cx="773277" cy="110837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378CE39-B17D-84FB-49C1-F6DAB0EF572D}"/>
              </a:ext>
            </a:extLst>
          </p:cNvPr>
          <p:cNvSpPr txBox="1"/>
          <p:nvPr/>
        </p:nvSpPr>
        <p:spPr>
          <a:xfrm>
            <a:off x="3377470" y="2629830"/>
            <a:ext cx="117790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 i="1" kern="1200">
                <a:solidFill>
                  <a:schemeClr val="tx1"/>
                </a:solidFill>
                <a:latin typeface="Times New Roman" panose="02020603050405020304" pitchFamily="18" charset="0"/>
                <a:ea typeface="等线 Light"/>
                <a:cs typeface="Times New Roman" panose="02020603050405020304" pitchFamily="18" charset="0"/>
              </a:rPr>
              <a:t>D-H</a:t>
            </a:r>
            <a:endParaRPr lang="zh-CN" altLang="en-US" sz="1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A404C449-357D-2415-0E84-87F02BBB06B7}"/>
              </a:ext>
            </a:extLst>
          </p:cNvPr>
          <p:cNvCxnSpPr>
            <a:stCxn id="26" idx="3"/>
          </p:cNvCxnSpPr>
          <p:nvPr/>
        </p:nvCxnSpPr>
        <p:spPr>
          <a:xfrm>
            <a:off x="6649656" y="917855"/>
            <a:ext cx="1330562" cy="321913"/>
          </a:xfrm>
          <a:prstGeom prst="curvedConnector3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014326EF-DF70-2894-51C7-FD28E443BCDC}"/>
              </a:ext>
            </a:extLst>
          </p:cNvPr>
          <p:cNvCxnSpPr>
            <a:cxnSpLocks/>
          </p:cNvCxnSpPr>
          <p:nvPr/>
        </p:nvCxnSpPr>
        <p:spPr>
          <a:xfrm>
            <a:off x="6523246" y="1321449"/>
            <a:ext cx="1330562" cy="79710"/>
          </a:xfrm>
          <a:prstGeom prst="curvedConnector3">
            <a:avLst>
              <a:gd name="adj1" fmla="val 51041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A2F747CE-330B-2617-2757-863116E26259}"/>
              </a:ext>
            </a:extLst>
          </p:cNvPr>
          <p:cNvCxnSpPr>
            <a:cxnSpLocks/>
          </p:cNvCxnSpPr>
          <p:nvPr/>
        </p:nvCxnSpPr>
        <p:spPr>
          <a:xfrm>
            <a:off x="6582700" y="1841775"/>
            <a:ext cx="1271108" cy="507049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212C2247-9E9F-23B2-330B-C5A2EF71A74B}"/>
              </a:ext>
            </a:extLst>
          </p:cNvPr>
          <p:cNvSpPr txBox="1"/>
          <p:nvPr/>
        </p:nvSpPr>
        <p:spPr>
          <a:xfrm>
            <a:off x="233260" y="3096604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kern="1200">
                <a:solidFill>
                  <a:schemeClr val="tx1"/>
                </a:solidFill>
                <a:latin typeface="Times New Roman"/>
                <a:ea typeface="等线"/>
                <a:cs typeface="Times New Roman"/>
              </a:rPr>
              <a:t>③   </a:t>
            </a:r>
            <a:r>
              <a:rPr lang="en-US" altLang="zh-CN" b="1" i="0" err="1">
                <a:solidFill>
                  <a:srgbClr val="12121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rilTag</a:t>
            </a:r>
            <a:r>
              <a:rPr lang="en-US" altLang="zh-CN" b="1" i="0">
                <a:solidFill>
                  <a:srgbClr val="12121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etection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463812BA-E059-54BE-FD72-1080471E98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11" r="18251" b="27811"/>
          <a:stretch/>
        </p:blipFill>
        <p:spPr bwMode="auto">
          <a:xfrm>
            <a:off x="2601894" y="3222004"/>
            <a:ext cx="1614314" cy="1619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C4B747FC-2606-DB29-369E-AC8F976D027C}"/>
              </a:ext>
            </a:extLst>
          </p:cNvPr>
          <p:cNvSpPr txBox="1"/>
          <p:nvPr/>
        </p:nvSpPr>
        <p:spPr>
          <a:xfrm>
            <a:off x="537244" y="3524044"/>
            <a:ext cx="192501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rilTag</a:t>
            </a:r>
            <a:r>
              <a:rPr lang="en-US" altLang="zh-CN" sz="1200" b="0" i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s a type of fiducial marker system used in computer vision and robotics for pose estimation and object tracking.</a:t>
            </a:r>
            <a:endParaRPr lang="zh-CN" altLang="en-US" sz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779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p4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100"/>
              <a:t>4</a:t>
            </a:fld>
            <a:endParaRPr sz="1100"/>
          </a:p>
        </p:txBody>
      </p:sp>
      <p:sp>
        <p:nvSpPr>
          <p:cNvPr id="443" name="Google Shape;443;p4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r>
              <a:rPr lang="en-US" altLang="zh-CN" sz="2000">
                <a:latin typeface="Times New Roman"/>
              </a:rPr>
              <a:t>2D Collision Detection </a:t>
            </a:r>
          </a:p>
        </p:txBody>
      </p:sp>
      <p:pic>
        <p:nvPicPr>
          <p:cNvPr id="16" name="Picture 15" descr="Se Franka Emika Panda i Odense - Nyheder - Automatik &amp; Proces - Dit ...">
            <a:extLst>
              <a:ext uri="{FF2B5EF4-FFF2-40B4-BE49-F238E27FC236}">
                <a16:creationId xmlns:a16="http://schemas.microsoft.com/office/drawing/2014/main" id="{FC746636-63EC-281A-5E05-60BCF7E77AB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9798" b="6397"/>
          <a:stretch/>
        </p:blipFill>
        <p:spPr>
          <a:xfrm>
            <a:off x="290946" y="711777"/>
            <a:ext cx="1925786" cy="1925783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7F5FD0A-1780-D4A1-973E-59F4DDF055DC}"/>
              </a:ext>
            </a:extLst>
          </p:cNvPr>
          <p:cNvGrpSpPr/>
          <p:nvPr/>
        </p:nvGrpSpPr>
        <p:grpSpPr>
          <a:xfrm>
            <a:off x="1410743" y="1674456"/>
            <a:ext cx="515939" cy="549609"/>
            <a:chOff x="1426918" y="1674456"/>
            <a:chExt cx="515939" cy="549609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68262E2-E0CD-0E6F-C65A-9ECD6BB5384C}"/>
                </a:ext>
              </a:extLst>
            </p:cNvPr>
            <p:cNvGrpSpPr/>
            <p:nvPr/>
          </p:nvGrpSpPr>
          <p:grpSpPr>
            <a:xfrm>
              <a:off x="1805694" y="1674456"/>
              <a:ext cx="137163" cy="549609"/>
              <a:chOff x="1821869" y="1704109"/>
              <a:chExt cx="137163" cy="549609"/>
            </a:xfrm>
          </p:grpSpPr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2ACDD02C-E815-D2AB-BD52-340D6B37C346}"/>
                  </a:ext>
                </a:extLst>
              </p:cNvPr>
              <p:cNvSpPr/>
              <p:nvPr/>
            </p:nvSpPr>
            <p:spPr>
              <a:xfrm>
                <a:off x="1821872" y="1704109"/>
                <a:ext cx="137160" cy="137160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E8B54529-F97F-04D8-BC20-3E3F350CE196}"/>
                  </a:ext>
                </a:extLst>
              </p:cNvPr>
              <p:cNvSpPr/>
              <p:nvPr/>
            </p:nvSpPr>
            <p:spPr>
              <a:xfrm>
                <a:off x="1821871" y="1841591"/>
                <a:ext cx="137160" cy="137160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3269FCAC-2A9F-C655-0143-304F30E9FAA4}"/>
                  </a:ext>
                </a:extLst>
              </p:cNvPr>
              <p:cNvSpPr/>
              <p:nvPr/>
            </p:nvSpPr>
            <p:spPr>
              <a:xfrm>
                <a:off x="1821870" y="1979074"/>
                <a:ext cx="137160" cy="137160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B6E7A11-9F20-F490-6DAC-C534348325DD}"/>
                  </a:ext>
                </a:extLst>
              </p:cNvPr>
              <p:cNvSpPr/>
              <p:nvPr/>
            </p:nvSpPr>
            <p:spPr>
              <a:xfrm>
                <a:off x="1821869" y="2116558"/>
                <a:ext cx="137160" cy="137160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791ADFB-255D-6A8A-9D7D-8C2C5D6ECBC0}"/>
                </a:ext>
              </a:extLst>
            </p:cNvPr>
            <p:cNvGrpSpPr/>
            <p:nvPr/>
          </p:nvGrpSpPr>
          <p:grpSpPr>
            <a:xfrm>
              <a:off x="1426918" y="1842156"/>
              <a:ext cx="366623" cy="183311"/>
              <a:chOff x="1426918" y="1842156"/>
              <a:chExt cx="366623" cy="183311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787077CF-3D34-0BC7-CC90-ED5351EE5170}"/>
                  </a:ext>
                </a:extLst>
              </p:cNvPr>
              <p:cNvSpPr/>
              <p:nvPr/>
            </p:nvSpPr>
            <p:spPr>
              <a:xfrm>
                <a:off x="1610230" y="1842156"/>
                <a:ext cx="183311" cy="183311"/>
              </a:xfrm>
              <a:prstGeom prst="ellipse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2F8DB296-F72B-F9D8-C132-C1A80940D715}"/>
                  </a:ext>
                </a:extLst>
              </p:cNvPr>
              <p:cNvSpPr/>
              <p:nvPr/>
            </p:nvSpPr>
            <p:spPr>
              <a:xfrm>
                <a:off x="1426918" y="1842156"/>
                <a:ext cx="183311" cy="183311"/>
              </a:xfrm>
              <a:prstGeom prst="ellipse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48" name="Group 447">
            <a:extLst>
              <a:ext uri="{FF2B5EF4-FFF2-40B4-BE49-F238E27FC236}">
                <a16:creationId xmlns:a16="http://schemas.microsoft.com/office/drawing/2014/main" id="{E3C70C8D-D3C5-41A9-2F2E-44C86A6B1F71}"/>
              </a:ext>
            </a:extLst>
          </p:cNvPr>
          <p:cNvGrpSpPr/>
          <p:nvPr/>
        </p:nvGrpSpPr>
        <p:grpSpPr>
          <a:xfrm>
            <a:off x="2415464" y="1091770"/>
            <a:ext cx="1692541" cy="741082"/>
            <a:chOff x="2646463" y="1078981"/>
            <a:chExt cx="1692541" cy="741082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8A4CD3F5-7360-28D7-1B88-5B975820D043}"/>
                </a:ext>
              </a:extLst>
            </p:cNvPr>
            <p:cNvSpPr/>
            <p:nvPr/>
          </p:nvSpPr>
          <p:spPr>
            <a:xfrm>
              <a:off x="2727979" y="1477920"/>
              <a:ext cx="274966" cy="264183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5" name="Group 444">
              <a:extLst>
                <a:ext uri="{FF2B5EF4-FFF2-40B4-BE49-F238E27FC236}">
                  <a16:creationId xmlns:a16="http://schemas.microsoft.com/office/drawing/2014/main" id="{AA400D6A-A63A-D477-54DD-E1B86287B176}"/>
                </a:ext>
              </a:extLst>
            </p:cNvPr>
            <p:cNvGrpSpPr/>
            <p:nvPr/>
          </p:nvGrpSpPr>
          <p:grpSpPr>
            <a:xfrm>
              <a:off x="2646463" y="1078981"/>
              <a:ext cx="1692541" cy="741082"/>
              <a:chOff x="2751971" y="1325166"/>
              <a:chExt cx="1692541" cy="741082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1B1CE9EC-A51B-7ACB-C802-4DD7F1396DDE}"/>
                  </a:ext>
                </a:extLst>
              </p:cNvPr>
              <p:cNvGrpSpPr/>
              <p:nvPr/>
            </p:nvGrpSpPr>
            <p:grpSpPr>
              <a:xfrm rot="4560000">
                <a:off x="3262152" y="966794"/>
                <a:ext cx="355839" cy="1072584"/>
                <a:chOff x="1782758" y="1674456"/>
                <a:chExt cx="183311" cy="549609"/>
              </a:xfrm>
            </p:grpSpPr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7D8D1922-1CA3-A618-93E0-C260F3892C76}"/>
                    </a:ext>
                  </a:extLst>
                </p:cNvPr>
                <p:cNvGrpSpPr/>
                <p:nvPr/>
              </p:nvGrpSpPr>
              <p:grpSpPr>
                <a:xfrm>
                  <a:off x="1805694" y="1674456"/>
                  <a:ext cx="137163" cy="549609"/>
                  <a:chOff x="1821869" y="1704109"/>
                  <a:chExt cx="137163" cy="549609"/>
                </a:xfrm>
              </p:grpSpPr>
              <p:sp>
                <p:nvSpPr>
                  <p:cNvPr id="36" name="Oval 35">
                    <a:extLst>
                      <a:ext uri="{FF2B5EF4-FFF2-40B4-BE49-F238E27FC236}">
                        <a16:creationId xmlns:a16="http://schemas.microsoft.com/office/drawing/2014/main" id="{CB76B4E3-74DF-C5C0-DC91-ADF6E5E6FBF8}"/>
                      </a:ext>
                    </a:extLst>
                  </p:cNvPr>
                  <p:cNvSpPr/>
                  <p:nvPr/>
                </p:nvSpPr>
                <p:spPr>
                  <a:xfrm>
                    <a:off x="1821872" y="1704109"/>
                    <a:ext cx="137160" cy="137160"/>
                  </a:xfrm>
                  <a:prstGeom prst="ellipse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7" name="Oval 36">
                    <a:extLst>
                      <a:ext uri="{FF2B5EF4-FFF2-40B4-BE49-F238E27FC236}">
                        <a16:creationId xmlns:a16="http://schemas.microsoft.com/office/drawing/2014/main" id="{F57C11AD-5195-E80E-C218-A41DC7449A03}"/>
                      </a:ext>
                    </a:extLst>
                  </p:cNvPr>
                  <p:cNvSpPr/>
                  <p:nvPr/>
                </p:nvSpPr>
                <p:spPr>
                  <a:xfrm>
                    <a:off x="1821871" y="1841591"/>
                    <a:ext cx="137160" cy="137160"/>
                  </a:xfrm>
                  <a:prstGeom prst="ellipse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8" name="Oval 37">
                    <a:extLst>
                      <a:ext uri="{FF2B5EF4-FFF2-40B4-BE49-F238E27FC236}">
                        <a16:creationId xmlns:a16="http://schemas.microsoft.com/office/drawing/2014/main" id="{D1C93328-0E10-578E-C2C6-FBAAF1FD50DF}"/>
                      </a:ext>
                    </a:extLst>
                  </p:cNvPr>
                  <p:cNvSpPr/>
                  <p:nvPr/>
                </p:nvSpPr>
                <p:spPr>
                  <a:xfrm>
                    <a:off x="1821870" y="1979074"/>
                    <a:ext cx="137160" cy="137160"/>
                  </a:xfrm>
                  <a:prstGeom prst="ellipse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9" name="Oval 38">
                    <a:extLst>
                      <a:ext uri="{FF2B5EF4-FFF2-40B4-BE49-F238E27FC236}">
                        <a16:creationId xmlns:a16="http://schemas.microsoft.com/office/drawing/2014/main" id="{5E5D4A86-95D3-8B91-24C5-E48B6248F71D}"/>
                      </a:ext>
                    </a:extLst>
                  </p:cNvPr>
                  <p:cNvSpPr/>
                  <p:nvPr/>
                </p:nvSpPr>
                <p:spPr>
                  <a:xfrm>
                    <a:off x="1821869" y="2116558"/>
                    <a:ext cx="137160" cy="137160"/>
                  </a:xfrm>
                  <a:prstGeom prst="ellipse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C1B81AEF-F697-4E92-3473-F5A8FD5ABE01}"/>
                    </a:ext>
                  </a:extLst>
                </p:cNvPr>
                <p:cNvSpPr/>
                <p:nvPr/>
              </p:nvSpPr>
              <p:spPr>
                <a:xfrm>
                  <a:off x="1782758" y="1855634"/>
                  <a:ext cx="183311" cy="18331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DCBAAB50-A4C2-768B-B869-887D7E8A5F4B}"/>
                  </a:ext>
                </a:extLst>
              </p:cNvPr>
              <p:cNvSpPr/>
              <p:nvPr/>
            </p:nvSpPr>
            <p:spPr>
              <a:xfrm>
                <a:off x="2751971" y="1649499"/>
                <a:ext cx="436711" cy="41514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DC39856-1FCD-B521-D33F-B67922D21181}"/>
                  </a:ext>
                </a:extLst>
              </p:cNvPr>
              <p:cNvSpPr txBox="1"/>
              <p:nvPr/>
            </p:nvSpPr>
            <p:spPr>
              <a:xfrm>
                <a:off x="3380642" y="1696916"/>
                <a:ext cx="1063870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1" i="1">
                    <a:latin typeface="Times New Roman"/>
                  </a:rPr>
                  <a:t>collision</a:t>
                </a:r>
              </a:p>
            </p:txBody>
          </p:sp>
        </p:grpSp>
      </p:grpSp>
      <p:grpSp>
        <p:nvGrpSpPr>
          <p:cNvPr id="446" name="Group 445">
            <a:extLst>
              <a:ext uri="{FF2B5EF4-FFF2-40B4-BE49-F238E27FC236}">
                <a16:creationId xmlns:a16="http://schemas.microsoft.com/office/drawing/2014/main" id="{BA08CE15-03A0-EDE9-28B4-0416B33553D5}"/>
              </a:ext>
            </a:extLst>
          </p:cNvPr>
          <p:cNvGrpSpPr/>
          <p:nvPr/>
        </p:nvGrpSpPr>
        <p:grpSpPr>
          <a:xfrm>
            <a:off x="4286168" y="985280"/>
            <a:ext cx="1817693" cy="953079"/>
            <a:chOff x="4468808" y="1099980"/>
            <a:chExt cx="1817693" cy="953079"/>
          </a:xfrm>
        </p:grpSpPr>
        <p:sp>
          <p:nvSpPr>
            <p:cNvPr id="410" name="Rectangle 409">
              <a:extLst>
                <a:ext uri="{FF2B5EF4-FFF2-40B4-BE49-F238E27FC236}">
                  <a16:creationId xmlns:a16="http://schemas.microsoft.com/office/drawing/2014/main" id="{25372F27-6C03-E535-9D6A-15916B377C01}"/>
                </a:ext>
              </a:extLst>
            </p:cNvPr>
            <p:cNvSpPr/>
            <p:nvPr/>
          </p:nvSpPr>
          <p:spPr>
            <a:xfrm>
              <a:off x="4675476" y="1710916"/>
              <a:ext cx="274966" cy="264183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BAA287F1-7F62-4E8E-BCFF-54410B477D0D}"/>
                </a:ext>
              </a:extLst>
            </p:cNvPr>
            <p:cNvSpPr/>
            <p:nvPr/>
          </p:nvSpPr>
          <p:spPr>
            <a:xfrm>
              <a:off x="4593960" y="1636310"/>
              <a:ext cx="436711" cy="4151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4" name="TextBox 413">
              <a:extLst>
                <a:ext uri="{FF2B5EF4-FFF2-40B4-BE49-F238E27FC236}">
                  <a16:creationId xmlns:a16="http://schemas.microsoft.com/office/drawing/2014/main" id="{02F39252-95AE-D8E5-C156-094FFB992121}"/>
                </a:ext>
              </a:extLst>
            </p:cNvPr>
            <p:cNvSpPr txBox="1"/>
            <p:nvPr/>
          </p:nvSpPr>
          <p:spPr>
            <a:xfrm>
              <a:off x="5222631" y="1683727"/>
              <a:ext cx="1063870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1800" b="1" i="1">
                  <a:latin typeface="Times New Roman"/>
                </a:rPr>
                <a:t>collision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75B3B337-C627-4262-36BE-EF13E42F2F3C}"/>
                </a:ext>
              </a:extLst>
            </p:cNvPr>
            <p:cNvGrpSpPr/>
            <p:nvPr/>
          </p:nvGrpSpPr>
          <p:grpSpPr>
            <a:xfrm rot="2760000">
              <a:off x="4827181" y="1169027"/>
              <a:ext cx="355840" cy="1072585"/>
              <a:chOff x="1782758" y="1674456"/>
              <a:chExt cx="183311" cy="549609"/>
            </a:xfrm>
          </p:grpSpPr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11F5273C-400F-ECCC-0F39-2CA4E6C06EC2}"/>
                  </a:ext>
                </a:extLst>
              </p:cNvPr>
              <p:cNvGrpSpPr/>
              <p:nvPr/>
            </p:nvGrpSpPr>
            <p:grpSpPr>
              <a:xfrm>
                <a:off x="1805694" y="1674456"/>
                <a:ext cx="137163" cy="549609"/>
                <a:chOff x="1821869" y="1704109"/>
                <a:chExt cx="137163" cy="549609"/>
              </a:xfrm>
            </p:grpSpPr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2238A47C-CB6C-1B4B-6C16-FFB466D56E58}"/>
                    </a:ext>
                  </a:extLst>
                </p:cNvPr>
                <p:cNvSpPr/>
                <p:nvPr/>
              </p:nvSpPr>
              <p:spPr>
                <a:xfrm>
                  <a:off x="1821872" y="1704109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Oval 383">
                  <a:extLst>
                    <a:ext uri="{FF2B5EF4-FFF2-40B4-BE49-F238E27FC236}">
                      <a16:creationId xmlns:a16="http://schemas.microsoft.com/office/drawing/2014/main" id="{CCCD7D8E-0A89-9662-69D7-A07ACCAC4A76}"/>
                    </a:ext>
                  </a:extLst>
                </p:cNvPr>
                <p:cNvSpPr/>
                <p:nvPr/>
              </p:nvSpPr>
              <p:spPr>
                <a:xfrm>
                  <a:off x="1821871" y="1841591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Oval 384">
                  <a:extLst>
                    <a:ext uri="{FF2B5EF4-FFF2-40B4-BE49-F238E27FC236}">
                      <a16:creationId xmlns:a16="http://schemas.microsoft.com/office/drawing/2014/main" id="{5090E63E-232D-6684-9580-073895540A22}"/>
                    </a:ext>
                  </a:extLst>
                </p:cNvPr>
                <p:cNvSpPr/>
                <p:nvPr/>
              </p:nvSpPr>
              <p:spPr>
                <a:xfrm>
                  <a:off x="1821870" y="1979074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8" name="Oval 407">
                  <a:extLst>
                    <a:ext uri="{FF2B5EF4-FFF2-40B4-BE49-F238E27FC236}">
                      <a16:creationId xmlns:a16="http://schemas.microsoft.com/office/drawing/2014/main" id="{DB7B417D-5C3C-DF25-492D-E1CE950FB7F4}"/>
                    </a:ext>
                  </a:extLst>
                </p:cNvPr>
                <p:cNvSpPr/>
                <p:nvPr/>
              </p:nvSpPr>
              <p:spPr>
                <a:xfrm>
                  <a:off x="1821869" y="2116558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1FF03371-9125-50B8-3FD2-EE6D7207C835}"/>
                  </a:ext>
                </a:extLst>
              </p:cNvPr>
              <p:cNvSpPr/>
              <p:nvPr/>
            </p:nvSpPr>
            <p:spPr>
              <a:xfrm>
                <a:off x="1782758" y="1855634"/>
                <a:ext cx="183311" cy="183311"/>
              </a:xfrm>
              <a:prstGeom prst="ellipse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9" name="Rectangle 418">
              <a:extLst>
                <a:ext uri="{FF2B5EF4-FFF2-40B4-BE49-F238E27FC236}">
                  <a16:creationId xmlns:a16="http://schemas.microsoft.com/office/drawing/2014/main" id="{96B0DE09-82FF-44C7-1528-C3A608921E4A}"/>
                </a:ext>
              </a:extLst>
            </p:cNvPr>
            <p:cNvSpPr/>
            <p:nvPr/>
          </p:nvSpPr>
          <p:spPr>
            <a:xfrm>
              <a:off x="5440407" y="1174586"/>
              <a:ext cx="274966" cy="264183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A82F6B8F-C473-B19C-A788-2BC1CD8FEC33}"/>
                </a:ext>
              </a:extLst>
            </p:cNvPr>
            <p:cNvSpPr/>
            <p:nvPr/>
          </p:nvSpPr>
          <p:spPr>
            <a:xfrm>
              <a:off x="5358891" y="1099980"/>
              <a:ext cx="436711" cy="4151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7" name="Group 446">
            <a:extLst>
              <a:ext uri="{FF2B5EF4-FFF2-40B4-BE49-F238E27FC236}">
                <a16:creationId xmlns:a16="http://schemas.microsoft.com/office/drawing/2014/main" id="{AD615068-5C7D-F97D-02E8-2BFF7C84A19B}"/>
              </a:ext>
            </a:extLst>
          </p:cNvPr>
          <p:cNvGrpSpPr/>
          <p:nvPr/>
        </p:nvGrpSpPr>
        <p:grpSpPr>
          <a:xfrm>
            <a:off x="6411570" y="923735"/>
            <a:ext cx="2264040" cy="1208056"/>
            <a:chOff x="6796433" y="884569"/>
            <a:chExt cx="2264040" cy="1208056"/>
          </a:xfrm>
        </p:grpSpPr>
        <p:sp>
          <p:nvSpPr>
            <p:cNvPr id="427" name="Rectangle 426">
              <a:extLst>
                <a:ext uri="{FF2B5EF4-FFF2-40B4-BE49-F238E27FC236}">
                  <a16:creationId xmlns:a16="http://schemas.microsoft.com/office/drawing/2014/main" id="{CFFB8DFE-7108-0A7F-F091-409384CA3D44}"/>
                </a:ext>
              </a:extLst>
            </p:cNvPr>
            <p:cNvSpPr/>
            <p:nvPr/>
          </p:nvSpPr>
          <p:spPr>
            <a:xfrm>
              <a:off x="6877949" y="1706520"/>
              <a:ext cx="274966" cy="264183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D8C1DE20-E0E2-6C9B-24E8-88E778CA0EBC}"/>
                </a:ext>
              </a:extLst>
            </p:cNvPr>
            <p:cNvSpPr/>
            <p:nvPr/>
          </p:nvSpPr>
          <p:spPr>
            <a:xfrm>
              <a:off x="6796433" y="1631914"/>
              <a:ext cx="436711" cy="4151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3" name="TextBox 432">
              <a:extLst>
                <a:ext uri="{FF2B5EF4-FFF2-40B4-BE49-F238E27FC236}">
                  <a16:creationId xmlns:a16="http://schemas.microsoft.com/office/drawing/2014/main" id="{CDB388EA-E65C-F7DD-9FAB-4662C549AAC7}"/>
                </a:ext>
              </a:extLst>
            </p:cNvPr>
            <p:cNvSpPr txBox="1"/>
            <p:nvPr/>
          </p:nvSpPr>
          <p:spPr>
            <a:xfrm>
              <a:off x="7631723" y="1723293"/>
              <a:ext cx="1428750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1800" b="1" i="1">
                  <a:latin typeface="Times New Roman"/>
                </a:rPr>
                <a:t>No collisions</a:t>
              </a:r>
            </a:p>
          </p:txBody>
        </p:sp>
        <p:grpSp>
          <p:nvGrpSpPr>
            <p:cNvPr id="434" name="Group 433">
              <a:extLst>
                <a:ext uri="{FF2B5EF4-FFF2-40B4-BE49-F238E27FC236}">
                  <a16:creationId xmlns:a16="http://schemas.microsoft.com/office/drawing/2014/main" id="{EC2E8496-017E-471E-0C1F-25F932D0E21E}"/>
                </a:ext>
              </a:extLst>
            </p:cNvPr>
            <p:cNvGrpSpPr/>
            <p:nvPr/>
          </p:nvGrpSpPr>
          <p:grpSpPr>
            <a:xfrm rot="960000">
              <a:off x="7372552" y="887675"/>
              <a:ext cx="355840" cy="1072586"/>
              <a:chOff x="1782758" y="1674456"/>
              <a:chExt cx="183311" cy="549609"/>
            </a:xfrm>
          </p:grpSpPr>
          <p:grpSp>
            <p:nvGrpSpPr>
              <p:cNvPr id="435" name="Group 434">
                <a:extLst>
                  <a:ext uri="{FF2B5EF4-FFF2-40B4-BE49-F238E27FC236}">
                    <a16:creationId xmlns:a16="http://schemas.microsoft.com/office/drawing/2014/main" id="{7BA508B5-49ED-FEC2-41C9-A56F354EA2F6}"/>
                  </a:ext>
                </a:extLst>
              </p:cNvPr>
              <p:cNvGrpSpPr/>
              <p:nvPr/>
            </p:nvGrpSpPr>
            <p:grpSpPr>
              <a:xfrm>
                <a:off x="1805694" y="1674456"/>
                <a:ext cx="137163" cy="549609"/>
                <a:chOff x="1821869" y="1704109"/>
                <a:chExt cx="137163" cy="549609"/>
              </a:xfrm>
            </p:grpSpPr>
            <p:sp>
              <p:nvSpPr>
                <p:cNvPr id="437" name="Oval 436">
                  <a:extLst>
                    <a:ext uri="{FF2B5EF4-FFF2-40B4-BE49-F238E27FC236}">
                      <a16:creationId xmlns:a16="http://schemas.microsoft.com/office/drawing/2014/main" id="{75D05CA5-3C6E-04DA-0453-166AE6C513BE}"/>
                    </a:ext>
                  </a:extLst>
                </p:cNvPr>
                <p:cNvSpPr/>
                <p:nvPr/>
              </p:nvSpPr>
              <p:spPr>
                <a:xfrm>
                  <a:off x="1821872" y="1704109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8" name="Oval 437">
                  <a:extLst>
                    <a:ext uri="{FF2B5EF4-FFF2-40B4-BE49-F238E27FC236}">
                      <a16:creationId xmlns:a16="http://schemas.microsoft.com/office/drawing/2014/main" id="{0AD36220-D9A5-BBB1-B733-E6D029C0888A}"/>
                    </a:ext>
                  </a:extLst>
                </p:cNvPr>
                <p:cNvSpPr/>
                <p:nvPr/>
              </p:nvSpPr>
              <p:spPr>
                <a:xfrm>
                  <a:off x="1821871" y="1841591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9" name="Oval 438">
                  <a:extLst>
                    <a:ext uri="{FF2B5EF4-FFF2-40B4-BE49-F238E27FC236}">
                      <a16:creationId xmlns:a16="http://schemas.microsoft.com/office/drawing/2014/main" id="{4BD3F164-67D8-8472-CAB1-674F44AC9367}"/>
                    </a:ext>
                  </a:extLst>
                </p:cNvPr>
                <p:cNvSpPr/>
                <p:nvPr/>
              </p:nvSpPr>
              <p:spPr>
                <a:xfrm>
                  <a:off x="1821870" y="1979074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0" name="Oval 439">
                  <a:extLst>
                    <a:ext uri="{FF2B5EF4-FFF2-40B4-BE49-F238E27FC236}">
                      <a16:creationId xmlns:a16="http://schemas.microsoft.com/office/drawing/2014/main" id="{5D70E18C-4EBD-CC17-E868-13F588612C08}"/>
                    </a:ext>
                  </a:extLst>
                </p:cNvPr>
                <p:cNvSpPr/>
                <p:nvPr/>
              </p:nvSpPr>
              <p:spPr>
                <a:xfrm>
                  <a:off x="1821869" y="2116558"/>
                  <a:ext cx="137160" cy="137160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36" name="Oval 435">
                <a:extLst>
                  <a:ext uri="{FF2B5EF4-FFF2-40B4-BE49-F238E27FC236}">
                    <a16:creationId xmlns:a16="http://schemas.microsoft.com/office/drawing/2014/main" id="{29256815-81D2-CE30-96AA-6A5FED0A1E5C}"/>
                  </a:ext>
                </a:extLst>
              </p:cNvPr>
              <p:cNvSpPr/>
              <p:nvPr/>
            </p:nvSpPr>
            <p:spPr>
              <a:xfrm>
                <a:off x="1782758" y="1855634"/>
                <a:ext cx="183311" cy="183311"/>
              </a:xfrm>
              <a:prstGeom prst="ellipse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21203E6D-AE4F-E1B4-4F11-E27C4C0AAFB7}"/>
                </a:ext>
              </a:extLst>
            </p:cNvPr>
            <p:cNvSpPr/>
            <p:nvPr/>
          </p:nvSpPr>
          <p:spPr>
            <a:xfrm>
              <a:off x="7994572" y="959175"/>
              <a:ext cx="274966" cy="264183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4" name="Oval 443">
              <a:extLst>
                <a:ext uri="{FF2B5EF4-FFF2-40B4-BE49-F238E27FC236}">
                  <a16:creationId xmlns:a16="http://schemas.microsoft.com/office/drawing/2014/main" id="{AFADACF8-03BC-2162-9091-58850F70B97D}"/>
                </a:ext>
              </a:extLst>
            </p:cNvPr>
            <p:cNvSpPr/>
            <p:nvPr/>
          </p:nvSpPr>
          <p:spPr>
            <a:xfrm>
              <a:off x="7913056" y="884569"/>
              <a:ext cx="436711" cy="4151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 descr="A computer screen shot of a machine&#10;&#10;Description automatically generated">
            <a:extLst>
              <a:ext uri="{FF2B5EF4-FFF2-40B4-BE49-F238E27FC236}">
                <a16:creationId xmlns:a16="http://schemas.microsoft.com/office/drawing/2014/main" id="{D71B8647-E70D-CEDB-9C40-9722645F3B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424" t="24362" r="30313" b="16572"/>
          <a:stretch/>
        </p:blipFill>
        <p:spPr>
          <a:xfrm>
            <a:off x="289972" y="2755303"/>
            <a:ext cx="1926760" cy="219100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66EC4AB5-72BF-1AD7-DD69-0BC3C4DAA51D}"/>
              </a:ext>
            </a:extLst>
          </p:cNvPr>
          <p:cNvGrpSpPr/>
          <p:nvPr/>
        </p:nvGrpSpPr>
        <p:grpSpPr>
          <a:xfrm>
            <a:off x="6946338" y="2620489"/>
            <a:ext cx="1953470" cy="1989449"/>
            <a:chOff x="2852529" y="2521479"/>
            <a:chExt cx="1953470" cy="198944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9B6EF71-049D-A416-CE83-B978B1890895}"/>
                </a:ext>
              </a:extLst>
            </p:cNvPr>
            <p:cNvGrpSpPr/>
            <p:nvPr/>
          </p:nvGrpSpPr>
          <p:grpSpPr>
            <a:xfrm>
              <a:off x="2852529" y="2797683"/>
              <a:ext cx="1899139" cy="1713245"/>
              <a:chOff x="3168160" y="2883823"/>
              <a:chExt cx="1899139" cy="1713245"/>
            </a:xfrm>
          </p:grpSpPr>
          <p:pic>
            <p:nvPicPr>
              <p:cNvPr id="449" name="Picture 448" descr="A graph of colored circles with Ice hockey rink in the background&#10;&#10;Description automatically generated">
                <a:extLst>
                  <a:ext uri="{FF2B5EF4-FFF2-40B4-BE49-F238E27FC236}">
                    <a16:creationId xmlns:a16="http://schemas.microsoft.com/office/drawing/2014/main" id="{43FCE953-9B99-90E2-259A-C4CD06A749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68160" y="2883823"/>
                <a:ext cx="1899139" cy="1713245"/>
              </a:xfrm>
              <a:prstGeom prst="rect">
                <a:avLst/>
              </a:prstGeom>
            </p:spPr>
          </p:pic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3DE2F7B9-8252-C7CB-1E8A-2E0B7EBF4EB0}"/>
                  </a:ext>
                </a:extLst>
              </p:cNvPr>
              <p:cNvSpPr/>
              <p:nvPr/>
            </p:nvSpPr>
            <p:spPr>
              <a:xfrm rot="20927059">
                <a:off x="3394570" y="3225536"/>
                <a:ext cx="1099089" cy="300494"/>
              </a:xfrm>
              <a:prstGeom prst="roundRect">
                <a:avLst/>
              </a:prstGeom>
              <a:noFill/>
              <a:ln w="12700">
                <a:solidFill>
                  <a:srgbClr val="C00000"/>
                </a:solidFill>
                <a:prstDash val="lg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7895C02-C024-7D75-A56B-EEFDC19F9D8B}"/>
                  </a:ext>
                </a:extLst>
              </p:cNvPr>
              <p:cNvSpPr txBox="1"/>
              <p:nvPr/>
            </p:nvSpPr>
            <p:spPr>
              <a:xfrm>
                <a:off x="3420706" y="2883823"/>
                <a:ext cx="1063870" cy="338554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solidFill>
                      <a:srgbClr val="C00000"/>
                    </a:solidFill>
                    <a:latin typeface="Times New Roman"/>
                  </a:rPr>
                  <a:t>Gripper</a:t>
                </a:r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41C3EE1F-8D93-18F6-7C55-729FB820C899}"/>
                  </a:ext>
                </a:extLst>
              </p:cNvPr>
              <p:cNvCxnSpPr/>
              <p:nvPr/>
            </p:nvCxnSpPr>
            <p:spPr>
              <a:xfrm flipH="1">
                <a:off x="4246418" y="3525982"/>
                <a:ext cx="433455" cy="45027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9BD865-CFF8-F85D-A83F-154CF916CCEE}"/>
                  </a:ext>
                </a:extLst>
              </p:cNvPr>
              <p:cNvSpPr txBox="1"/>
              <p:nvPr/>
            </p:nvSpPr>
            <p:spPr>
              <a:xfrm>
                <a:off x="3791018" y="3512251"/>
                <a:ext cx="763512" cy="338554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solidFill>
                      <a:srgbClr val="C00000"/>
                    </a:solidFill>
                    <a:latin typeface="Times New Roman"/>
                  </a:rPr>
                  <a:t>Cubes</a:t>
                </a: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393C641-48D1-ADEC-9BDF-CA96CB96B817}"/>
                </a:ext>
              </a:extLst>
            </p:cNvPr>
            <p:cNvSpPr txBox="1"/>
            <p:nvPr/>
          </p:nvSpPr>
          <p:spPr>
            <a:xfrm>
              <a:off x="2880213" y="2521479"/>
              <a:ext cx="1925786" cy="276999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1200" b="1">
                  <a:solidFill>
                    <a:schemeClr val="tx1"/>
                  </a:solidFill>
                  <a:latin typeface="Times New Roman"/>
                </a:rPr>
                <a:t>Real-time Navigation Map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5E365AAD-C27E-AB6A-3A2A-9D402551C90E}"/>
              </a:ext>
            </a:extLst>
          </p:cNvPr>
          <p:cNvSpPr/>
          <p:nvPr/>
        </p:nvSpPr>
        <p:spPr>
          <a:xfrm>
            <a:off x="2327564" y="711777"/>
            <a:ext cx="6435435" cy="1687956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9A716AC-6852-0E2A-E221-E2A6FBDA337C}"/>
              </a:ext>
            </a:extLst>
          </p:cNvPr>
          <p:cNvSpPr txBox="1"/>
          <p:nvPr/>
        </p:nvSpPr>
        <p:spPr>
          <a:xfrm>
            <a:off x="2177934" y="2895468"/>
            <a:ext cx="5431775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</a:rPr>
              <a:t>{</a:t>
            </a:r>
            <a:r>
              <a:rPr lang="en-US" b="1">
                <a:solidFill>
                  <a:srgbClr val="C00000"/>
                </a:solidFill>
                <a:latin typeface="Times New Roman"/>
              </a:rPr>
              <a:t>C</a:t>
            </a:r>
            <a:r>
              <a:rPr lang="en-US" altLang="zh-CN" b="1">
                <a:solidFill>
                  <a:srgbClr val="C00000"/>
                </a:solidFill>
                <a:latin typeface="Times New Roman"/>
              </a:rPr>
              <a:t>ube 1~n</a:t>
            </a:r>
            <a:r>
              <a:rPr lang="en-US" altLang="zh-CN">
                <a:latin typeface="Times New Roman"/>
              </a:rPr>
              <a:t>: </a:t>
            </a:r>
            <a:r>
              <a:rPr lang="en-US">
                <a:latin typeface="Times New Roman"/>
              </a:rPr>
              <a:t>[</a:t>
            </a:r>
            <a:r>
              <a:rPr lang="en-US" i="1" err="1">
                <a:latin typeface="Times New Roman"/>
              </a:rPr>
              <a:t>x,y,Radius</a:t>
            </a:r>
            <a:r>
              <a:rPr lang="en-US" i="1">
                <a:latin typeface="Times New Roman"/>
              </a:rPr>
              <a:t>, </a:t>
            </a:r>
            <a:r>
              <a:rPr lang="en-US" i="1" err="1">
                <a:latin typeface="Times New Roman"/>
              </a:rPr>
              <a:t>Orentation</a:t>
            </a:r>
            <a:r>
              <a:rPr lang="en-US">
                <a:latin typeface="Times New Roman"/>
              </a:rPr>
              <a:t>],  </a:t>
            </a:r>
            <a:r>
              <a:rPr lang="en-US" b="1">
                <a:solidFill>
                  <a:schemeClr val="accent6"/>
                </a:solidFill>
                <a:latin typeface="Times New Roman"/>
              </a:rPr>
              <a:t>Gripper</a:t>
            </a:r>
            <a:r>
              <a:rPr lang="en-US" altLang="zh-CN">
                <a:latin typeface="Times New Roman"/>
              </a:rPr>
              <a:t>: [</a:t>
            </a:r>
            <a:r>
              <a:rPr lang="en-US" altLang="zh-CN" i="1" err="1">
                <a:latin typeface="Times New Roman"/>
              </a:rPr>
              <a:t>x,y</a:t>
            </a:r>
            <a:r>
              <a:rPr lang="en-US" altLang="zh-CN" i="1">
                <a:latin typeface="Times New Roman"/>
              </a:rPr>
              <a:t>, </a:t>
            </a:r>
            <a:r>
              <a:rPr lang="en-US" altLang="zh-CN" i="1" err="1">
                <a:latin typeface="Times New Roman"/>
              </a:rPr>
              <a:t>Orentation</a:t>
            </a:r>
            <a:r>
              <a:rPr lang="en-US" altLang="zh-CN">
                <a:latin typeface="Times New Roman"/>
              </a:rPr>
              <a:t>]</a:t>
            </a:r>
            <a:r>
              <a:rPr lang="en-US">
                <a:latin typeface="Times New Roman"/>
              </a:rPr>
              <a:t>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9CBAF8B-6435-BF41-750C-65EF408B14B9}"/>
              </a:ext>
            </a:extLst>
          </p:cNvPr>
          <p:cNvSpPr txBox="1"/>
          <p:nvPr/>
        </p:nvSpPr>
        <p:spPr>
          <a:xfrm>
            <a:off x="2216731" y="2670190"/>
            <a:ext cx="2823259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tx1"/>
                </a:solidFill>
                <a:latin typeface="Times New Roman"/>
              </a:rPr>
              <a:t>Real-time Navigation Map Structure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B8395D-B9D5-CC74-3B07-2E8C6EBF9E40}"/>
              </a:ext>
            </a:extLst>
          </p:cNvPr>
          <p:cNvSpPr txBox="1"/>
          <p:nvPr/>
        </p:nvSpPr>
        <p:spPr>
          <a:xfrm>
            <a:off x="2235982" y="3276216"/>
            <a:ext cx="5431775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</a:rPr>
              <a:t>C</a:t>
            </a:r>
            <a:r>
              <a:rPr lang="en-US" altLang="zh-CN">
                <a:latin typeface="Times New Roman"/>
              </a:rPr>
              <a:t>ollision Detection </a:t>
            </a:r>
            <a:r>
              <a:rPr lang="zh-CN" altLang="en-US">
                <a:latin typeface="Times New Roman"/>
              </a:rPr>
              <a:t>→ </a:t>
            </a:r>
            <a:r>
              <a:rPr lang="en-US" altLang="zh-CN">
                <a:latin typeface="Times New Roman"/>
              </a:rPr>
              <a:t>Intersecting circles Detection</a:t>
            </a:r>
            <a:endParaRPr lang="en-US">
              <a:latin typeface="Times New Roman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23A24C7-D290-9D3D-E629-268681E2189A}"/>
              </a:ext>
            </a:extLst>
          </p:cNvPr>
          <p:cNvSpPr txBox="1"/>
          <p:nvPr/>
        </p:nvSpPr>
        <p:spPr>
          <a:xfrm>
            <a:off x="2321250" y="3635279"/>
            <a:ext cx="4397388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>
              <a:buFont typeface="+mj-lt"/>
              <a:buAutoNum type="arabicPeriod"/>
            </a:pPr>
            <a:r>
              <a:rPr lang="en-US" altLang="zh-CN" sz="1200" b="1" i="0">
                <a:solidFill>
                  <a:srgbClr val="0066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enter1 </a:t>
            </a:r>
            <a:r>
              <a:rPr lang="en-US" altLang="zh-CN" sz="1200" b="1" i="0">
                <a:solidFill>
                  <a:srgbClr val="0066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1200" b="0" i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bstacle_map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  <a:endParaRPr lang="en-US" altLang="zh-CN" sz="1200" b="0" i="0">
              <a:solidFill>
                <a:srgbClr val="5C5C5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+mj-lt"/>
              <a:buAutoNum type="arabicPeriod"/>
            </a:pP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   </a:t>
            </a:r>
            <a:r>
              <a:rPr lang="en-US" altLang="zh-CN" sz="1200" b="1" i="0">
                <a:solidFill>
                  <a:srgbClr val="0066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enter2 </a:t>
            </a:r>
            <a:r>
              <a:rPr lang="en-US" altLang="zh-CN" sz="1200" b="1" i="0">
                <a:solidFill>
                  <a:srgbClr val="0066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gripper:   </a:t>
            </a:r>
            <a:endParaRPr lang="en-US" altLang="zh-CN" sz="1200" b="0" i="0">
              <a:solidFill>
                <a:srgbClr val="5C5C5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+mj-lt"/>
              <a:buAutoNum type="arabicPeriod"/>
            </a:pP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distance = sqrt((center1[0] - center2[0]) ** 2 + (center1[1] - center2[1]) ** 2) </a:t>
            </a:r>
            <a:r>
              <a:rPr lang="en-US" altLang="zh-CN" sz="1200" b="0" i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dius_sum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= radius1 + radius2   </a:t>
            </a:r>
            <a:endParaRPr lang="en-US" altLang="zh-CN" sz="1200" b="0" i="0">
              <a:solidFill>
                <a:srgbClr val="5C5C5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+mj-lt"/>
              <a:buAutoNum type="arabicPeriod"/>
            </a:pP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</a:t>
            </a:r>
            <a:r>
              <a:rPr lang="en-US" altLang="zh-CN" sz="1200" b="1" i="0">
                <a:solidFill>
                  <a:srgbClr val="0066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distance &lt;= </a:t>
            </a:r>
            <a:r>
              <a:rPr lang="en-US" altLang="zh-CN" sz="1200" b="0" i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dius_sum</a:t>
            </a: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  <a:endParaRPr lang="en-US" altLang="zh-CN" sz="1200" b="0" i="0">
              <a:solidFill>
                <a:srgbClr val="5C5C5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+mj-lt"/>
              <a:buAutoNum type="arabicPeriod"/>
            </a:pPr>
            <a:r>
              <a:rPr lang="en-US" altLang="zh-CN" sz="1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count +=1  </a:t>
            </a:r>
            <a:endParaRPr lang="en-US" altLang="zh-CN" sz="1200" b="0" i="0">
              <a:solidFill>
                <a:srgbClr val="5C5C5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72F19ED-B806-8DCB-2EF6-36111D64FE2B}"/>
              </a:ext>
            </a:extLst>
          </p:cNvPr>
          <p:cNvSpPr/>
          <p:nvPr/>
        </p:nvSpPr>
        <p:spPr>
          <a:xfrm>
            <a:off x="2562134" y="1338880"/>
            <a:ext cx="263762" cy="1953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325F4EF-2587-3065-4D6E-379BEEF93A5E}"/>
              </a:ext>
            </a:extLst>
          </p:cNvPr>
          <p:cNvSpPr/>
          <p:nvPr/>
        </p:nvSpPr>
        <p:spPr>
          <a:xfrm>
            <a:off x="5111609" y="1165161"/>
            <a:ext cx="195363" cy="1953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CD20EFD-0CDB-DEF3-78E0-5A70540421BD}"/>
              </a:ext>
            </a:extLst>
          </p:cNvPr>
          <p:cNvSpPr/>
          <p:nvPr/>
        </p:nvSpPr>
        <p:spPr>
          <a:xfrm>
            <a:off x="4276683" y="1499450"/>
            <a:ext cx="719360" cy="4794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135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p4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100"/>
              <a:t>5</a:t>
            </a:fld>
            <a:endParaRPr sz="1100"/>
          </a:p>
        </p:txBody>
      </p:sp>
      <p:sp>
        <p:nvSpPr>
          <p:cNvPr id="443" name="Google Shape;443;p4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r>
              <a:rPr lang="en-US" altLang="zh-CN" sz="2000">
                <a:latin typeface="Times New Roman"/>
              </a:rPr>
              <a:t>Sequencing Algorithm &amp; Gripper orientation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125F47-0467-D2C2-882B-9BEA2FE12552}"/>
              </a:ext>
            </a:extLst>
          </p:cNvPr>
          <p:cNvGrpSpPr/>
          <p:nvPr/>
        </p:nvGrpSpPr>
        <p:grpSpPr>
          <a:xfrm>
            <a:off x="304134" y="883076"/>
            <a:ext cx="822252" cy="548288"/>
            <a:chOff x="1913942" y="1426740"/>
            <a:chExt cx="822252" cy="548288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68042F99-65B1-2D43-42E4-CAB02C94A49A}"/>
                </a:ext>
              </a:extLst>
            </p:cNvPr>
            <p:cNvSpPr/>
            <p:nvPr/>
          </p:nvSpPr>
          <p:spPr>
            <a:xfrm>
              <a:off x="2188263" y="1700708"/>
              <a:ext cx="274320" cy="274320"/>
            </a:xfrm>
            <a:prstGeom prst="rect">
              <a:avLst/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10E555C-AE9F-AB52-B121-42C425046356}"/>
                </a:ext>
              </a:extLst>
            </p:cNvPr>
            <p:cNvSpPr/>
            <p:nvPr/>
          </p:nvSpPr>
          <p:spPr>
            <a:xfrm>
              <a:off x="1913942" y="1700708"/>
              <a:ext cx="274320" cy="27432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849D177-91A2-BD76-D28A-89FEC37A7081}"/>
                </a:ext>
              </a:extLst>
            </p:cNvPr>
            <p:cNvSpPr/>
            <p:nvPr/>
          </p:nvSpPr>
          <p:spPr>
            <a:xfrm>
              <a:off x="2461874" y="1700707"/>
              <a:ext cx="274320" cy="27432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29EE060-86FE-4864-5F35-1943514AAC09}"/>
                </a:ext>
              </a:extLst>
            </p:cNvPr>
            <p:cNvSpPr/>
            <p:nvPr/>
          </p:nvSpPr>
          <p:spPr>
            <a:xfrm>
              <a:off x="2187907" y="1426740"/>
              <a:ext cx="274320" cy="27432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0A2734D-CBE2-80D6-969E-AE4726DAE309}"/>
              </a:ext>
            </a:extLst>
          </p:cNvPr>
          <p:cNvGrpSpPr/>
          <p:nvPr/>
        </p:nvGrpSpPr>
        <p:grpSpPr>
          <a:xfrm>
            <a:off x="7557365" y="837198"/>
            <a:ext cx="716723" cy="678346"/>
            <a:chOff x="1736800" y="816826"/>
            <a:chExt cx="986886" cy="941582"/>
          </a:xfrm>
        </p:grpSpPr>
        <p:pic>
          <p:nvPicPr>
            <p:cNvPr id="11" name="Picture 10" descr="Automation, gripper, machine, manufacturing, robot, robotic, technology ...">
              <a:extLst>
                <a:ext uri="{FF2B5EF4-FFF2-40B4-BE49-F238E27FC236}">
                  <a16:creationId xmlns:a16="http://schemas.microsoft.com/office/drawing/2014/main" id="{11BE3DE0-D49D-5683-EC5C-37E8E0076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2203759" y="1238481"/>
              <a:ext cx="519927" cy="519927"/>
            </a:xfrm>
            <a:prstGeom prst="rect">
              <a:avLst/>
            </a:prstGeom>
          </p:spPr>
        </p:pic>
        <p:pic>
          <p:nvPicPr>
            <p:cNvPr id="12" name="Picture 11" descr="Automation, gripper, machine, manufacturing, robot, robotic, technology ...">
              <a:extLst>
                <a:ext uri="{FF2B5EF4-FFF2-40B4-BE49-F238E27FC236}">
                  <a16:creationId xmlns:a16="http://schemas.microsoft.com/office/drawing/2014/main" id="{34475892-D72E-39C8-9576-09C2C44C09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6800" y="816826"/>
              <a:ext cx="519927" cy="519927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130D87F-98F8-5A4D-EA22-EF1A1BF84B06}"/>
                </a:ext>
              </a:extLst>
            </p:cNvPr>
            <p:cNvSpPr/>
            <p:nvPr/>
          </p:nvSpPr>
          <p:spPr>
            <a:xfrm>
              <a:off x="1860890" y="1365200"/>
              <a:ext cx="274320" cy="27432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5" name="Group 404">
            <a:extLst>
              <a:ext uri="{FF2B5EF4-FFF2-40B4-BE49-F238E27FC236}">
                <a16:creationId xmlns:a16="http://schemas.microsoft.com/office/drawing/2014/main" id="{3C2E4A64-64A3-2E58-5825-970924674548}"/>
              </a:ext>
            </a:extLst>
          </p:cNvPr>
          <p:cNvGrpSpPr/>
          <p:nvPr/>
        </p:nvGrpSpPr>
        <p:grpSpPr>
          <a:xfrm>
            <a:off x="1564360" y="1884914"/>
            <a:ext cx="1849580" cy="642072"/>
            <a:chOff x="2658869" y="2051169"/>
            <a:chExt cx="1849580" cy="642072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7142629F-6F31-87BC-65D0-0A75485735D3}"/>
                </a:ext>
              </a:extLst>
            </p:cNvPr>
            <p:cNvGrpSpPr/>
            <p:nvPr/>
          </p:nvGrpSpPr>
          <p:grpSpPr>
            <a:xfrm>
              <a:off x="3890718" y="2051169"/>
              <a:ext cx="617731" cy="638587"/>
              <a:chOff x="2187495" y="1020103"/>
              <a:chExt cx="617731" cy="638587"/>
            </a:xfrm>
          </p:grpSpPr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A1469790-00ED-FFB4-7776-D52FC99DA019}"/>
                  </a:ext>
                </a:extLst>
              </p:cNvPr>
              <p:cNvGrpSpPr/>
              <p:nvPr/>
            </p:nvGrpSpPr>
            <p:grpSpPr>
              <a:xfrm>
                <a:off x="2211920" y="1289358"/>
                <a:ext cx="593306" cy="369332"/>
                <a:chOff x="1595119" y="1292843"/>
                <a:chExt cx="593306" cy="369332"/>
              </a:xfrm>
            </p:grpSpPr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C32E1A5D-9820-BA6B-BD0C-4BE36DE5387B}"/>
                    </a:ext>
                  </a:extLst>
                </p:cNvPr>
                <p:cNvSpPr/>
                <p:nvPr/>
              </p:nvSpPr>
              <p:spPr>
                <a:xfrm>
                  <a:off x="1595119" y="1339877"/>
                  <a:ext cx="274320" cy="274320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0E6886B-3C1B-BD71-D6A7-E3579AE48F76}"/>
                    </a:ext>
                  </a:extLst>
                </p:cNvPr>
                <p:cNvSpPr txBox="1"/>
                <p:nvPr/>
              </p:nvSpPr>
              <p:spPr>
                <a:xfrm>
                  <a:off x="1867828" y="1292843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rgbClr val="C00000"/>
                      </a:solidFill>
                    </a:rPr>
                    <a:t>×</a:t>
                  </a:r>
                </a:p>
              </p:txBody>
            </p:sp>
          </p:grp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CFF136E-18BD-CDFA-A4C1-D1B004B5F03A}"/>
                  </a:ext>
                </a:extLst>
              </p:cNvPr>
              <p:cNvSpPr txBox="1"/>
              <p:nvPr/>
            </p:nvSpPr>
            <p:spPr>
              <a:xfrm>
                <a:off x="2187495" y="1020103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rgbClr val="C00000"/>
                    </a:solidFill>
                  </a:rPr>
                  <a:t>×</a:t>
                </a: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7EEC89CA-270E-EA5C-3066-DED0BA74941C}"/>
                </a:ext>
              </a:extLst>
            </p:cNvPr>
            <p:cNvGrpSpPr/>
            <p:nvPr/>
          </p:nvGrpSpPr>
          <p:grpSpPr>
            <a:xfrm>
              <a:off x="2658869" y="2052098"/>
              <a:ext cx="616800" cy="641143"/>
              <a:chOff x="1571625" y="1021032"/>
              <a:chExt cx="616800" cy="641143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DB3638B-6D7B-1571-0377-139310A92D2D}"/>
                  </a:ext>
                </a:extLst>
              </p:cNvPr>
              <p:cNvSpPr/>
              <p:nvPr/>
            </p:nvSpPr>
            <p:spPr>
              <a:xfrm>
                <a:off x="1595119" y="1339877"/>
                <a:ext cx="274320" cy="274320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A532916-15F8-C0C6-580E-12EFFFE711A8}"/>
                  </a:ext>
                </a:extLst>
              </p:cNvPr>
              <p:cNvSpPr txBox="1"/>
              <p:nvPr/>
            </p:nvSpPr>
            <p:spPr>
              <a:xfrm>
                <a:off x="1571625" y="1021032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chemeClr val="accent3"/>
                    </a:solidFill>
                  </a:rPr>
                  <a:t>√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603882-ECCE-6E2C-3345-B1D2C1FD6E85}"/>
                  </a:ext>
                </a:extLst>
              </p:cNvPr>
              <p:cNvSpPr txBox="1"/>
              <p:nvPr/>
            </p:nvSpPr>
            <p:spPr>
              <a:xfrm>
                <a:off x="1867828" y="1292843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rgbClr val="C00000"/>
                    </a:solidFill>
                  </a:rPr>
                  <a:t>×</a:t>
                </a: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70B2CE-B602-C0D8-9E36-8FBDE32137E6}"/>
                </a:ext>
              </a:extLst>
            </p:cNvPr>
            <p:cNvGrpSpPr/>
            <p:nvPr/>
          </p:nvGrpSpPr>
          <p:grpSpPr>
            <a:xfrm>
              <a:off x="3274771" y="2052097"/>
              <a:ext cx="614217" cy="637659"/>
              <a:chOff x="1570725" y="1024516"/>
              <a:chExt cx="614217" cy="637659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EC5A96E-BC2A-A478-55A8-95067F86AE78}"/>
                  </a:ext>
                </a:extLst>
              </p:cNvPr>
              <p:cNvSpPr/>
              <p:nvPr/>
            </p:nvSpPr>
            <p:spPr>
              <a:xfrm>
                <a:off x="1595119" y="1339877"/>
                <a:ext cx="274320" cy="274320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452B7F4-2161-82D4-E532-07EBD3A8E71C}"/>
                  </a:ext>
                </a:extLst>
              </p:cNvPr>
              <p:cNvSpPr txBox="1"/>
              <p:nvPr/>
            </p:nvSpPr>
            <p:spPr>
              <a:xfrm>
                <a:off x="1864345" y="1292843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chemeClr val="accent3"/>
                    </a:solidFill>
                  </a:rPr>
                  <a:t>√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55ECBD-A37A-DE6A-FD5E-227980D3D64F}"/>
                  </a:ext>
                </a:extLst>
              </p:cNvPr>
              <p:cNvSpPr txBox="1"/>
              <p:nvPr/>
            </p:nvSpPr>
            <p:spPr>
              <a:xfrm>
                <a:off x="1570725" y="1024516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rgbClr val="C00000"/>
                    </a:solidFill>
                  </a:rPr>
                  <a:t>×</a:t>
                </a:r>
              </a:p>
            </p:txBody>
          </p:sp>
        </p:grp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22255F8-A179-889E-32F6-758AA9A05453}"/>
              </a:ext>
            </a:extLst>
          </p:cNvPr>
          <p:cNvGrpSpPr/>
          <p:nvPr/>
        </p:nvGrpSpPr>
        <p:grpSpPr>
          <a:xfrm>
            <a:off x="578099" y="1946412"/>
            <a:ext cx="548287" cy="548288"/>
            <a:chOff x="2187907" y="1426740"/>
            <a:chExt cx="548287" cy="548288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A563C456-E770-D3D2-C6DA-E18A99AD0C32}"/>
                </a:ext>
              </a:extLst>
            </p:cNvPr>
            <p:cNvSpPr/>
            <p:nvPr/>
          </p:nvSpPr>
          <p:spPr>
            <a:xfrm>
              <a:off x="2188263" y="1700708"/>
              <a:ext cx="274320" cy="274320"/>
            </a:xfrm>
            <a:prstGeom prst="rect">
              <a:avLst/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32F59018-D5D3-BB95-9AFF-AA61ECDA313F}"/>
                </a:ext>
              </a:extLst>
            </p:cNvPr>
            <p:cNvSpPr/>
            <p:nvPr/>
          </p:nvSpPr>
          <p:spPr>
            <a:xfrm>
              <a:off x="2461874" y="1700707"/>
              <a:ext cx="274320" cy="27432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58FDC0E-E2B3-425B-E547-120C1D84E382}"/>
                </a:ext>
              </a:extLst>
            </p:cNvPr>
            <p:cNvSpPr/>
            <p:nvPr/>
          </p:nvSpPr>
          <p:spPr>
            <a:xfrm>
              <a:off x="2187907" y="1426740"/>
              <a:ext cx="274320" cy="27432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7C0399D-FE51-B5E3-1515-AC7BBADDE1D6}"/>
              </a:ext>
            </a:extLst>
          </p:cNvPr>
          <p:cNvGrpSpPr/>
          <p:nvPr/>
        </p:nvGrpSpPr>
        <p:grpSpPr>
          <a:xfrm>
            <a:off x="1174174" y="760268"/>
            <a:ext cx="2856823" cy="1320636"/>
            <a:chOff x="1032165" y="618259"/>
            <a:chExt cx="2856823" cy="1320636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7484DE3-CFD8-F4FC-B518-6FEEF7161186}"/>
                </a:ext>
              </a:extLst>
            </p:cNvPr>
            <p:cNvGrpSpPr/>
            <p:nvPr/>
          </p:nvGrpSpPr>
          <p:grpSpPr>
            <a:xfrm>
              <a:off x="1425266" y="838896"/>
              <a:ext cx="2463722" cy="642072"/>
              <a:chOff x="1571625" y="1020103"/>
              <a:chExt cx="2463722" cy="642072"/>
            </a:xfrm>
          </p:grpSpPr>
          <p:grpSp>
            <p:nvGrpSpPr>
              <p:cNvPr id="388" name="Group 387">
                <a:extLst>
                  <a:ext uri="{FF2B5EF4-FFF2-40B4-BE49-F238E27FC236}">
                    <a16:creationId xmlns:a16="http://schemas.microsoft.com/office/drawing/2014/main" id="{9EA4AC7C-E9DF-C025-5CAC-6F7815D0A3A1}"/>
                  </a:ext>
                </a:extLst>
              </p:cNvPr>
              <p:cNvGrpSpPr/>
              <p:nvPr/>
            </p:nvGrpSpPr>
            <p:grpSpPr>
              <a:xfrm>
                <a:off x="1571625" y="1021032"/>
                <a:ext cx="616800" cy="641143"/>
                <a:chOff x="1571625" y="1021032"/>
                <a:chExt cx="616800" cy="641143"/>
              </a:xfrm>
            </p:grpSpPr>
            <p:sp>
              <p:nvSpPr>
                <p:cNvPr id="402" name="Rectangle 401">
                  <a:extLst>
                    <a:ext uri="{FF2B5EF4-FFF2-40B4-BE49-F238E27FC236}">
                      <a16:creationId xmlns:a16="http://schemas.microsoft.com/office/drawing/2014/main" id="{FB055003-8879-536B-41CC-157E7AA9A5AD}"/>
                    </a:ext>
                  </a:extLst>
                </p:cNvPr>
                <p:cNvSpPr/>
                <p:nvPr/>
              </p:nvSpPr>
              <p:spPr>
                <a:xfrm>
                  <a:off x="1595119" y="1339877"/>
                  <a:ext cx="274320" cy="27432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3" name="TextBox 402">
                  <a:extLst>
                    <a:ext uri="{FF2B5EF4-FFF2-40B4-BE49-F238E27FC236}">
                      <a16:creationId xmlns:a16="http://schemas.microsoft.com/office/drawing/2014/main" id="{3BC56BF0-74D9-2ABA-EDAC-81A59C9110DC}"/>
                    </a:ext>
                  </a:extLst>
                </p:cNvPr>
                <p:cNvSpPr txBox="1"/>
                <p:nvPr/>
              </p:nvSpPr>
              <p:spPr>
                <a:xfrm>
                  <a:off x="1571625" y="1021032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chemeClr val="accent3"/>
                      </a:solidFill>
                    </a:rPr>
                    <a:t>√</a:t>
                  </a:r>
                </a:p>
              </p:txBody>
            </p:sp>
            <p:sp>
              <p:nvSpPr>
                <p:cNvPr id="404" name="TextBox 403">
                  <a:extLst>
                    <a:ext uri="{FF2B5EF4-FFF2-40B4-BE49-F238E27FC236}">
                      <a16:creationId xmlns:a16="http://schemas.microsoft.com/office/drawing/2014/main" id="{56DCD3E3-9B35-6EFB-203E-191D3E355805}"/>
                    </a:ext>
                  </a:extLst>
                </p:cNvPr>
                <p:cNvSpPr txBox="1"/>
                <p:nvPr/>
              </p:nvSpPr>
              <p:spPr>
                <a:xfrm>
                  <a:off x="1867828" y="1292843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rgbClr val="C00000"/>
                      </a:solidFill>
                    </a:rPr>
                    <a:t>×</a:t>
                  </a:r>
                </a:p>
              </p:txBody>
            </p:sp>
          </p:grpSp>
          <p:grpSp>
            <p:nvGrpSpPr>
              <p:cNvPr id="389" name="Group 388">
                <a:extLst>
                  <a:ext uri="{FF2B5EF4-FFF2-40B4-BE49-F238E27FC236}">
                    <a16:creationId xmlns:a16="http://schemas.microsoft.com/office/drawing/2014/main" id="{2554AAE7-D4B8-6EA2-C66F-9599E4260B2C}"/>
                  </a:ext>
                </a:extLst>
              </p:cNvPr>
              <p:cNvGrpSpPr/>
              <p:nvPr/>
            </p:nvGrpSpPr>
            <p:grpSpPr>
              <a:xfrm>
                <a:off x="2187495" y="1020103"/>
                <a:ext cx="617731" cy="638587"/>
                <a:chOff x="2187495" y="1020103"/>
                <a:chExt cx="617731" cy="638587"/>
              </a:xfrm>
            </p:grpSpPr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B5F8AA13-9DE8-6256-E23A-62791706251A}"/>
                    </a:ext>
                  </a:extLst>
                </p:cNvPr>
                <p:cNvGrpSpPr/>
                <p:nvPr/>
              </p:nvGrpSpPr>
              <p:grpSpPr>
                <a:xfrm>
                  <a:off x="2211920" y="1289358"/>
                  <a:ext cx="593306" cy="369332"/>
                  <a:chOff x="1595119" y="1292843"/>
                  <a:chExt cx="593306" cy="369332"/>
                </a:xfrm>
              </p:grpSpPr>
              <p:sp>
                <p:nvSpPr>
                  <p:cNvPr id="400" name="Rectangle 399">
                    <a:extLst>
                      <a:ext uri="{FF2B5EF4-FFF2-40B4-BE49-F238E27FC236}">
                        <a16:creationId xmlns:a16="http://schemas.microsoft.com/office/drawing/2014/main" id="{5D016B74-8C2C-175C-8BAD-25C97D532055}"/>
                      </a:ext>
                    </a:extLst>
                  </p:cNvPr>
                  <p:cNvSpPr/>
                  <p:nvPr/>
                </p:nvSpPr>
                <p:spPr>
                  <a:xfrm>
                    <a:off x="1595119" y="1339877"/>
                    <a:ext cx="274320" cy="274320"/>
                  </a:xfrm>
                  <a:prstGeom prst="rect">
                    <a:avLst/>
                  </a:prstGeom>
                  <a:solidFill>
                    <a:schemeClr val="accent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01" name="TextBox 400">
                    <a:extLst>
                      <a:ext uri="{FF2B5EF4-FFF2-40B4-BE49-F238E27FC236}">
                        <a16:creationId xmlns:a16="http://schemas.microsoft.com/office/drawing/2014/main" id="{BBA9E5DF-FA6C-BCD8-24F7-2F0DD7868BC8}"/>
                      </a:ext>
                    </a:extLst>
                  </p:cNvPr>
                  <p:cNvSpPr txBox="1"/>
                  <p:nvPr/>
                </p:nvSpPr>
                <p:spPr>
                  <a:xfrm>
                    <a:off x="1867828" y="1292843"/>
                    <a:ext cx="320597" cy="369332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l"/>
                    <a:r>
                      <a:rPr lang="en-US" sz="1800">
                        <a:solidFill>
                          <a:srgbClr val="C00000"/>
                        </a:solidFill>
                      </a:rPr>
                      <a:t>×</a:t>
                    </a:r>
                  </a:p>
                </p:txBody>
              </p:sp>
            </p:grpSp>
            <p:sp>
              <p:nvSpPr>
                <p:cNvPr id="399" name="TextBox 398">
                  <a:extLst>
                    <a:ext uri="{FF2B5EF4-FFF2-40B4-BE49-F238E27FC236}">
                      <a16:creationId xmlns:a16="http://schemas.microsoft.com/office/drawing/2014/main" id="{BB9C72EE-FCB6-F81D-6428-CE3DE475B563}"/>
                    </a:ext>
                  </a:extLst>
                </p:cNvPr>
                <p:cNvSpPr txBox="1"/>
                <p:nvPr/>
              </p:nvSpPr>
              <p:spPr>
                <a:xfrm>
                  <a:off x="2187495" y="1020103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rgbClr val="C00000"/>
                      </a:solidFill>
                    </a:rPr>
                    <a:t>×</a:t>
                  </a:r>
                </a:p>
              </p:txBody>
            </p:sp>
          </p:grpSp>
          <p:grpSp>
            <p:nvGrpSpPr>
              <p:cNvPr id="390" name="Group 389">
                <a:extLst>
                  <a:ext uri="{FF2B5EF4-FFF2-40B4-BE49-F238E27FC236}">
                    <a16:creationId xmlns:a16="http://schemas.microsoft.com/office/drawing/2014/main" id="{A1BE2B2E-FC6A-BC41-0A31-4831C98AE7CD}"/>
                  </a:ext>
                </a:extLst>
              </p:cNvPr>
              <p:cNvGrpSpPr/>
              <p:nvPr/>
            </p:nvGrpSpPr>
            <p:grpSpPr>
              <a:xfrm>
                <a:off x="2805228" y="1021032"/>
                <a:ext cx="616800" cy="641143"/>
                <a:chOff x="1571625" y="1021032"/>
                <a:chExt cx="616800" cy="641143"/>
              </a:xfrm>
            </p:grpSpPr>
            <p:sp>
              <p:nvSpPr>
                <p:cNvPr id="395" name="Rectangle 394">
                  <a:extLst>
                    <a:ext uri="{FF2B5EF4-FFF2-40B4-BE49-F238E27FC236}">
                      <a16:creationId xmlns:a16="http://schemas.microsoft.com/office/drawing/2014/main" id="{E4F70201-0697-7956-8F68-4F6465AF2248}"/>
                    </a:ext>
                  </a:extLst>
                </p:cNvPr>
                <p:cNvSpPr/>
                <p:nvPr/>
              </p:nvSpPr>
              <p:spPr>
                <a:xfrm>
                  <a:off x="1595119" y="1339877"/>
                  <a:ext cx="274320" cy="274320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6" name="TextBox 395">
                  <a:extLst>
                    <a:ext uri="{FF2B5EF4-FFF2-40B4-BE49-F238E27FC236}">
                      <a16:creationId xmlns:a16="http://schemas.microsoft.com/office/drawing/2014/main" id="{45C4F157-E0A8-D4C7-A81B-16BD408353E4}"/>
                    </a:ext>
                  </a:extLst>
                </p:cNvPr>
                <p:cNvSpPr txBox="1"/>
                <p:nvPr/>
              </p:nvSpPr>
              <p:spPr>
                <a:xfrm>
                  <a:off x="1571625" y="1021032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chemeClr val="accent3"/>
                      </a:solidFill>
                    </a:rPr>
                    <a:t>√</a:t>
                  </a:r>
                </a:p>
              </p:txBody>
            </p:sp>
            <p:sp>
              <p:nvSpPr>
                <p:cNvPr id="397" name="TextBox 396">
                  <a:extLst>
                    <a:ext uri="{FF2B5EF4-FFF2-40B4-BE49-F238E27FC236}">
                      <a16:creationId xmlns:a16="http://schemas.microsoft.com/office/drawing/2014/main" id="{EAC45256-98BB-BA4C-D316-E7BD187F3741}"/>
                    </a:ext>
                  </a:extLst>
                </p:cNvPr>
                <p:cNvSpPr txBox="1"/>
                <p:nvPr/>
              </p:nvSpPr>
              <p:spPr>
                <a:xfrm>
                  <a:off x="1867828" y="1292843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rgbClr val="C00000"/>
                      </a:solidFill>
                    </a:rPr>
                    <a:t>×</a:t>
                  </a:r>
                </a:p>
              </p:txBody>
            </p:sp>
          </p:grpSp>
          <p:grpSp>
            <p:nvGrpSpPr>
              <p:cNvPr id="391" name="Group 390">
                <a:extLst>
                  <a:ext uri="{FF2B5EF4-FFF2-40B4-BE49-F238E27FC236}">
                    <a16:creationId xmlns:a16="http://schemas.microsoft.com/office/drawing/2014/main" id="{1B29A3E3-D387-CE6B-80F8-CD5D1E7DE277}"/>
                  </a:ext>
                </a:extLst>
              </p:cNvPr>
              <p:cNvGrpSpPr/>
              <p:nvPr/>
            </p:nvGrpSpPr>
            <p:grpSpPr>
              <a:xfrm>
                <a:off x="3421130" y="1021031"/>
                <a:ext cx="614217" cy="637659"/>
                <a:chOff x="1570725" y="1024516"/>
                <a:chExt cx="614217" cy="637659"/>
              </a:xfrm>
            </p:grpSpPr>
            <p:sp>
              <p:nvSpPr>
                <p:cNvPr id="392" name="Rectangle 391">
                  <a:extLst>
                    <a:ext uri="{FF2B5EF4-FFF2-40B4-BE49-F238E27FC236}">
                      <a16:creationId xmlns:a16="http://schemas.microsoft.com/office/drawing/2014/main" id="{F18A1C42-EAC8-1089-FE98-90D1C6CCBF69}"/>
                    </a:ext>
                  </a:extLst>
                </p:cNvPr>
                <p:cNvSpPr/>
                <p:nvPr/>
              </p:nvSpPr>
              <p:spPr>
                <a:xfrm>
                  <a:off x="1595119" y="1339877"/>
                  <a:ext cx="274320" cy="274320"/>
                </a:xfrm>
                <a:prstGeom prst="rect">
                  <a:avLst/>
                </a:prstGeom>
                <a:solidFill>
                  <a:schemeClr val="bg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3" name="TextBox 392">
                  <a:extLst>
                    <a:ext uri="{FF2B5EF4-FFF2-40B4-BE49-F238E27FC236}">
                      <a16:creationId xmlns:a16="http://schemas.microsoft.com/office/drawing/2014/main" id="{4869837C-2BA7-8920-8F32-D23C69C40C6B}"/>
                    </a:ext>
                  </a:extLst>
                </p:cNvPr>
                <p:cNvSpPr txBox="1"/>
                <p:nvPr/>
              </p:nvSpPr>
              <p:spPr>
                <a:xfrm>
                  <a:off x="1864345" y="1292843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chemeClr val="accent3"/>
                      </a:solidFill>
                    </a:rPr>
                    <a:t>√</a:t>
                  </a:r>
                </a:p>
              </p:txBody>
            </p:sp>
            <p:sp>
              <p:nvSpPr>
                <p:cNvPr id="394" name="TextBox 393">
                  <a:extLst>
                    <a:ext uri="{FF2B5EF4-FFF2-40B4-BE49-F238E27FC236}">
                      <a16:creationId xmlns:a16="http://schemas.microsoft.com/office/drawing/2014/main" id="{5AB1A663-40A9-8FA0-53CF-6620538B3624}"/>
                    </a:ext>
                  </a:extLst>
                </p:cNvPr>
                <p:cNvSpPr txBox="1"/>
                <p:nvPr/>
              </p:nvSpPr>
              <p:spPr>
                <a:xfrm>
                  <a:off x="1570725" y="1024516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rgbClr val="C00000"/>
                      </a:solidFill>
                    </a:rPr>
                    <a:t>×</a:t>
                  </a:r>
                </a:p>
              </p:txBody>
            </p:sp>
          </p:grpSp>
        </p:grpSp>
        <p:sp>
          <p:nvSpPr>
            <p:cNvPr id="386" name="TextBox 385">
              <a:extLst>
                <a:ext uri="{FF2B5EF4-FFF2-40B4-BE49-F238E27FC236}">
                  <a16:creationId xmlns:a16="http://schemas.microsoft.com/office/drawing/2014/main" id="{D2DF9846-C0CB-B66A-BEFB-18757EDB9C98}"/>
                </a:ext>
              </a:extLst>
            </p:cNvPr>
            <p:cNvSpPr txBox="1"/>
            <p:nvPr/>
          </p:nvSpPr>
          <p:spPr>
            <a:xfrm>
              <a:off x="1032165" y="618259"/>
              <a:ext cx="1278082" cy="307777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b="1" i="1">
                  <a:latin typeface="Times New Roman"/>
                </a:rPr>
                <a:t>Grabbing cube</a:t>
              </a:r>
            </a:p>
          </p:txBody>
        </p:sp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6757C15D-C091-ACD6-D676-27C2587C7FCD}"/>
                </a:ext>
              </a:extLst>
            </p:cNvPr>
            <p:cNvSpPr txBox="1"/>
            <p:nvPr/>
          </p:nvSpPr>
          <p:spPr>
            <a:xfrm>
              <a:off x="2386000" y="1415675"/>
              <a:ext cx="1451263" cy="523220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b="1" i="1">
                  <a:latin typeface="Times New Roman"/>
                </a:rPr>
                <a:t>Move to the end</a:t>
              </a:r>
              <a:endParaRPr lang="en-US"/>
            </a:p>
            <a:p>
              <a:r>
                <a:rPr lang="en-US" b="1" i="1">
                  <a:latin typeface="Times New Roman"/>
                </a:rPr>
                <a:t> of the queue</a:t>
              </a:r>
              <a:endParaRPr lang="en-US"/>
            </a:p>
          </p:txBody>
        </p:sp>
      </p:grpSp>
      <p:grpSp>
        <p:nvGrpSpPr>
          <p:cNvPr id="406" name="Group 405">
            <a:extLst>
              <a:ext uri="{FF2B5EF4-FFF2-40B4-BE49-F238E27FC236}">
                <a16:creationId xmlns:a16="http://schemas.microsoft.com/office/drawing/2014/main" id="{228F6AA0-165C-D22C-9D3E-E78AF537CF80}"/>
              </a:ext>
            </a:extLst>
          </p:cNvPr>
          <p:cNvGrpSpPr/>
          <p:nvPr/>
        </p:nvGrpSpPr>
        <p:grpSpPr>
          <a:xfrm>
            <a:off x="578099" y="2947403"/>
            <a:ext cx="274676" cy="548288"/>
            <a:chOff x="2187907" y="1426740"/>
            <a:chExt cx="274676" cy="548288"/>
          </a:xfrm>
        </p:grpSpPr>
        <p:sp>
          <p:nvSpPr>
            <p:cNvPr id="407" name="Rectangle 406">
              <a:extLst>
                <a:ext uri="{FF2B5EF4-FFF2-40B4-BE49-F238E27FC236}">
                  <a16:creationId xmlns:a16="http://schemas.microsoft.com/office/drawing/2014/main" id="{BEC3189C-D1C9-3438-C255-A8833367856F}"/>
                </a:ext>
              </a:extLst>
            </p:cNvPr>
            <p:cNvSpPr/>
            <p:nvPr/>
          </p:nvSpPr>
          <p:spPr>
            <a:xfrm>
              <a:off x="2188263" y="1700708"/>
              <a:ext cx="274320" cy="274320"/>
            </a:xfrm>
            <a:prstGeom prst="rect">
              <a:avLst/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9" name="Rectangle 408">
              <a:extLst>
                <a:ext uri="{FF2B5EF4-FFF2-40B4-BE49-F238E27FC236}">
                  <a16:creationId xmlns:a16="http://schemas.microsoft.com/office/drawing/2014/main" id="{A4632E72-7FFF-2DEC-EFF1-59962C798538}"/>
                </a:ext>
              </a:extLst>
            </p:cNvPr>
            <p:cNvSpPr/>
            <p:nvPr/>
          </p:nvSpPr>
          <p:spPr>
            <a:xfrm>
              <a:off x="2187907" y="1426740"/>
              <a:ext cx="274320" cy="27432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5" name="Group 424">
            <a:extLst>
              <a:ext uri="{FF2B5EF4-FFF2-40B4-BE49-F238E27FC236}">
                <a16:creationId xmlns:a16="http://schemas.microsoft.com/office/drawing/2014/main" id="{C04FDF2B-36F0-6BF3-DE98-E1CB69B0A448}"/>
              </a:ext>
            </a:extLst>
          </p:cNvPr>
          <p:cNvGrpSpPr/>
          <p:nvPr/>
        </p:nvGrpSpPr>
        <p:grpSpPr>
          <a:xfrm>
            <a:off x="1570662" y="2705796"/>
            <a:ext cx="1233678" cy="638587"/>
            <a:chOff x="2180262" y="2761214"/>
            <a:chExt cx="1233678" cy="638587"/>
          </a:xfrm>
        </p:grpSpPr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4709788A-5420-CD7F-548A-EAB93A345D39}"/>
                </a:ext>
              </a:extLst>
            </p:cNvPr>
            <p:cNvGrpSpPr/>
            <p:nvPr/>
          </p:nvGrpSpPr>
          <p:grpSpPr>
            <a:xfrm>
              <a:off x="2796209" y="2761214"/>
              <a:ext cx="617731" cy="638587"/>
              <a:chOff x="2187495" y="1020103"/>
              <a:chExt cx="617731" cy="638587"/>
            </a:xfrm>
          </p:grpSpPr>
          <p:grpSp>
            <p:nvGrpSpPr>
              <p:cNvPr id="421" name="Group 420">
                <a:extLst>
                  <a:ext uri="{FF2B5EF4-FFF2-40B4-BE49-F238E27FC236}">
                    <a16:creationId xmlns:a16="http://schemas.microsoft.com/office/drawing/2014/main" id="{A99DC6DB-7D63-CBBF-B903-5BA2AE99BC28}"/>
                  </a:ext>
                </a:extLst>
              </p:cNvPr>
              <p:cNvGrpSpPr/>
              <p:nvPr/>
            </p:nvGrpSpPr>
            <p:grpSpPr>
              <a:xfrm>
                <a:off x="2211920" y="1289358"/>
                <a:ext cx="593306" cy="369332"/>
                <a:chOff x="1595119" y="1292843"/>
                <a:chExt cx="593306" cy="369332"/>
              </a:xfrm>
            </p:grpSpPr>
            <p:sp>
              <p:nvSpPr>
                <p:cNvPr id="423" name="Rectangle 422">
                  <a:extLst>
                    <a:ext uri="{FF2B5EF4-FFF2-40B4-BE49-F238E27FC236}">
                      <a16:creationId xmlns:a16="http://schemas.microsoft.com/office/drawing/2014/main" id="{3B310917-28A3-4BE1-AD52-B9AE18261B76}"/>
                    </a:ext>
                  </a:extLst>
                </p:cNvPr>
                <p:cNvSpPr/>
                <p:nvPr/>
              </p:nvSpPr>
              <p:spPr>
                <a:xfrm>
                  <a:off x="1595119" y="1339877"/>
                  <a:ext cx="274320" cy="274320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4" name="TextBox 423">
                  <a:extLst>
                    <a:ext uri="{FF2B5EF4-FFF2-40B4-BE49-F238E27FC236}">
                      <a16:creationId xmlns:a16="http://schemas.microsoft.com/office/drawing/2014/main" id="{B21089EE-0C8A-8F57-D354-8394101D3859}"/>
                    </a:ext>
                  </a:extLst>
                </p:cNvPr>
                <p:cNvSpPr txBox="1"/>
                <p:nvPr/>
              </p:nvSpPr>
              <p:spPr>
                <a:xfrm>
                  <a:off x="1867828" y="1292843"/>
                  <a:ext cx="320597" cy="369332"/>
                </a:xfrm>
                <a:prstGeom prst="rect">
                  <a:avLst/>
                </a:prstGeom>
                <a:noFill/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en-US" sz="1800">
                      <a:solidFill>
                        <a:schemeClr val="accent3"/>
                      </a:solidFill>
                    </a:rPr>
                    <a:t>√</a:t>
                  </a:r>
                  <a:endParaRPr lang="en-US"/>
                </a:p>
              </p:txBody>
            </p:sp>
          </p:grpSp>
          <p:sp>
            <p:nvSpPr>
              <p:cNvPr id="422" name="TextBox 421">
                <a:extLst>
                  <a:ext uri="{FF2B5EF4-FFF2-40B4-BE49-F238E27FC236}">
                    <a16:creationId xmlns:a16="http://schemas.microsoft.com/office/drawing/2014/main" id="{69813076-5F3B-D72D-D4EA-F31635FDA317}"/>
                  </a:ext>
                </a:extLst>
              </p:cNvPr>
              <p:cNvSpPr txBox="1"/>
              <p:nvPr/>
            </p:nvSpPr>
            <p:spPr>
              <a:xfrm>
                <a:off x="2187495" y="1020103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rgbClr val="C00000"/>
                    </a:solidFill>
                  </a:rPr>
                  <a:t>×</a:t>
                </a:r>
              </a:p>
            </p:txBody>
          </p:sp>
        </p:grpSp>
        <p:grpSp>
          <p:nvGrpSpPr>
            <p:cNvPr id="413" name="Group 412">
              <a:extLst>
                <a:ext uri="{FF2B5EF4-FFF2-40B4-BE49-F238E27FC236}">
                  <a16:creationId xmlns:a16="http://schemas.microsoft.com/office/drawing/2014/main" id="{FD0B1595-6BCB-5194-1C8A-A964C23042BC}"/>
                </a:ext>
              </a:extLst>
            </p:cNvPr>
            <p:cNvGrpSpPr/>
            <p:nvPr/>
          </p:nvGrpSpPr>
          <p:grpSpPr>
            <a:xfrm>
              <a:off x="2180262" y="2762142"/>
              <a:ext cx="614217" cy="637659"/>
              <a:chOff x="1570725" y="1024516"/>
              <a:chExt cx="614217" cy="637659"/>
            </a:xfrm>
          </p:grpSpPr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DF73A181-9558-2018-9D3B-232DC3C6F55D}"/>
                  </a:ext>
                </a:extLst>
              </p:cNvPr>
              <p:cNvSpPr/>
              <p:nvPr/>
            </p:nvSpPr>
            <p:spPr>
              <a:xfrm>
                <a:off x="1595119" y="1339877"/>
                <a:ext cx="274320" cy="274320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6" name="TextBox 415">
                <a:extLst>
                  <a:ext uri="{FF2B5EF4-FFF2-40B4-BE49-F238E27FC236}">
                    <a16:creationId xmlns:a16="http://schemas.microsoft.com/office/drawing/2014/main" id="{A4D13D40-7E8F-D95E-9EC2-2C76D75DE0B4}"/>
                  </a:ext>
                </a:extLst>
              </p:cNvPr>
              <p:cNvSpPr txBox="1"/>
              <p:nvPr/>
            </p:nvSpPr>
            <p:spPr>
              <a:xfrm>
                <a:off x="1864345" y="1292843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chemeClr val="accent3"/>
                    </a:solidFill>
                  </a:rPr>
                  <a:t>√</a:t>
                </a:r>
              </a:p>
            </p:txBody>
          </p:sp>
          <p:sp>
            <p:nvSpPr>
              <p:cNvPr id="417" name="TextBox 416">
                <a:extLst>
                  <a:ext uri="{FF2B5EF4-FFF2-40B4-BE49-F238E27FC236}">
                    <a16:creationId xmlns:a16="http://schemas.microsoft.com/office/drawing/2014/main" id="{4A4FF39D-9705-DC4F-1DCF-261EF1199A9C}"/>
                  </a:ext>
                </a:extLst>
              </p:cNvPr>
              <p:cNvSpPr txBox="1"/>
              <p:nvPr/>
            </p:nvSpPr>
            <p:spPr>
              <a:xfrm>
                <a:off x="1570725" y="1024516"/>
                <a:ext cx="320597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800">
                    <a:solidFill>
                      <a:srgbClr val="C00000"/>
                    </a:solidFill>
                  </a:rPr>
                  <a:t>×</a:t>
                </a:r>
              </a:p>
            </p:txBody>
          </p:sp>
        </p:grpSp>
      </p:grpSp>
      <p:sp>
        <p:nvSpPr>
          <p:cNvPr id="426" name="Rectangle: Rounded Corners 425">
            <a:extLst>
              <a:ext uri="{FF2B5EF4-FFF2-40B4-BE49-F238E27FC236}">
                <a16:creationId xmlns:a16="http://schemas.microsoft.com/office/drawing/2014/main" id="{1D073ACD-7CE1-5F23-BB7E-7324774C23BC}"/>
              </a:ext>
            </a:extLst>
          </p:cNvPr>
          <p:cNvSpPr/>
          <p:nvPr/>
        </p:nvSpPr>
        <p:spPr>
          <a:xfrm>
            <a:off x="1371601" y="1025236"/>
            <a:ext cx="748144" cy="293023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8" name="Rectangle 427">
            <a:extLst>
              <a:ext uri="{FF2B5EF4-FFF2-40B4-BE49-F238E27FC236}">
                <a16:creationId xmlns:a16="http://schemas.microsoft.com/office/drawing/2014/main" id="{17F3BA2B-67D9-DFE6-656C-4884C02C058D}"/>
              </a:ext>
            </a:extLst>
          </p:cNvPr>
          <p:cNvSpPr/>
          <p:nvPr/>
        </p:nvSpPr>
        <p:spPr>
          <a:xfrm>
            <a:off x="1595056" y="3672776"/>
            <a:ext cx="274320" cy="274320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9" name="Arrow: Down 428">
            <a:extLst>
              <a:ext uri="{FF2B5EF4-FFF2-40B4-BE49-F238E27FC236}">
                <a16:creationId xmlns:a16="http://schemas.microsoft.com/office/drawing/2014/main" id="{4402621B-79AE-A197-6DC0-02787DA846CC}"/>
              </a:ext>
            </a:extLst>
          </p:cNvPr>
          <p:cNvSpPr/>
          <p:nvPr/>
        </p:nvSpPr>
        <p:spPr>
          <a:xfrm>
            <a:off x="630382" y="1544782"/>
            <a:ext cx="166254" cy="297872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0" name="Arrow: Down 429">
            <a:extLst>
              <a:ext uri="{FF2B5EF4-FFF2-40B4-BE49-F238E27FC236}">
                <a16:creationId xmlns:a16="http://schemas.microsoft.com/office/drawing/2014/main" id="{3111AB7C-D2D3-E26F-AD11-32F712F75EAB}"/>
              </a:ext>
            </a:extLst>
          </p:cNvPr>
          <p:cNvSpPr/>
          <p:nvPr/>
        </p:nvSpPr>
        <p:spPr>
          <a:xfrm>
            <a:off x="630382" y="2556164"/>
            <a:ext cx="166254" cy="297872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1" name="Connector: Curved 430">
            <a:extLst>
              <a:ext uri="{FF2B5EF4-FFF2-40B4-BE49-F238E27FC236}">
                <a16:creationId xmlns:a16="http://schemas.microsoft.com/office/drawing/2014/main" id="{E7E8DFFA-AB92-3BAA-E07F-282801A8CF20}"/>
              </a:ext>
            </a:extLst>
          </p:cNvPr>
          <p:cNvCxnSpPr/>
          <p:nvPr/>
        </p:nvCxnSpPr>
        <p:spPr>
          <a:xfrm>
            <a:off x="2284268" y="1575955"/>
            <a:ext cx="526473" cy="768928"/>
          </a:xfrm>
          <a:prstGeom prst="curvedConnector3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5736F5-BC72-FAB6-A678-16E60E53399A}"/>
              </a:ext>
            </a:extLst>
          </p:cNvPr>
          <p:cNvGrpSpPr/>
          <p:nvPr/>
        </p:nvGrpSpPr>
        <p:grpSpPr>
          <a:xfrm>
            <a:off x="6104311" y="2830672"/>
            <a:ext cx="2522452" cy="1855468"/>
            <a:chOff x="5631475" y="2176829"/>
            <a:chExt cx="2522452" cy="185546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20C960B-E70E-7511-7894-ED26343B1F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4064" r="10630" b="40456"/>
            <a:stretch/>
          </p:blipFill>
          <p:spPr>
            <a:xfrm>
              <a:off x="5631475" y="2178670"/>
              <a:ext cx="1228257" cy="896458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D2F264D-74E2-408D-C030-95261D989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065" r="18168" b="41931"/>
            <a:stretch/>
          </p:blipFill>
          <p:spPr>
            <a:xfrm>
              <a:off x="6917370" y="2176829"/>
              <a:ext cx="1228257" cy="896035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1FF4C30-BFBA-395C-73C9-AE22670409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13474" b="41200"/>
            <a:stretch/>
          </p:blipFill>
          <p:spPr>
            <a:xfrm>
              <a:off x="5631475" y="3136262"/>
              <a:ext cx="1228257" cy="89603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FA49D25-9A7F-783F-162D-E1E4533092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22319" b="39309"/>
            <a:stretch/>
          </p:blipFill>
          <p:spPr>
            <a:xfrm>
              <a:off x="6925670" y="3136261"/>
              <a:ext cx="1228257" cy="896035"/>
            </a:xfrm>
            <a:prstGeom prst="rect">
              <a:avLst/>
            </a:prstGeom>
          </p:spPr>
        </p:pic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4DCF7C6-1C5A-4948-B795-7032783F987C}"/>
              </a:ext>
            </a:extLst>
          </p:cNvPr>
          <p:cNvGrpSpPr/>
          <p:nvPr/>
        </p:nvGrpSpPr>
        <p:grpSpPr>
          <a:xfrm>
            <a:off x="6104310" y="865106"/>
            <a:ext cx="786834" cy="734316"/>
            <a:chOff x="3908732" y="2920022"/>
            <a:chExt cx="786834" cy="73431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FEBDB12-F557-D3EA-FEFE-05C9F99F8ABB}"/>
                </a:ext>
              </a:extLst>
            </p:cNvPr>
            <p:cNvGrpSpPr/>
            <p:nvPr/>
          </p:nvGrpSpPr>
          <p:grpSpPr>
            <a:xfrm rot="5400000">
              <a:off x="3907655" y="2921099"/>
              <a:ext cx="550796" cy="548641"/>
              <a:chOff x="2185398" y="1426387"/>
              <a:chExt cx="550796" cy="548641"/>
            </a:xfrm>
            <a:solidFill>
              <a:schemeClr val="accent6"/>
            </a:solidFill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60AD53A-00BF-507C-2AA5-ADA6A15FEEBD}"/>
                  </a:ext>
                </a:extLst>
              </p:cNvPr>
              <p:cNvSpPr/>
              <p:nvPr/>
            </p:nvSpPr>
            <p:spPr>
              <a:xfrm>
                <a:off x="2188263" y="1700708"/>
                <a:ext cx="274320" cy="27432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0D39B8F-4305-AA57-3765-701D992F1DE1}"/>
                  </a:ext>
                </a:extLst>
              </p:cNvPr>
              <p:cNvSpPr/>
              <p:nvPr/>
            </p:nvSpPr>
            <p:spPr>
              <a:xfrm>
                <a:off x="2461874" y="1700707"/>
                <a:ext cx="274320" cy="27432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380300E-29AE-C6D7-3791-23845D93DDC2}"/>
                  </a:ext>
                </a:extLst>
              </p:cNvPr>
              <p:cNvSpPr/>
              <p:nvPr/>
            </p:nvSpPr>
            <p:spPr>
              <a:xfrm>
                <a:off x="2185398" y="1426387"/>
                <a:ext cx="274320" cy="27432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05ED9BD-8C39-6D2F-16D0-7AEFFF49FB2B}"/>
                </a:ext>
              </a:extLst>
            </p:cNvPr>
            <p:cNvSpPr/>
            <p:nvPr/>
          </p:nvSpPr>
          <p:spPr>
            <a:xfrm rot="1910584">
              <a:off x="4421246" y="3380018"/>
              <a:ext cx="274320" cy="274320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AB415025-63CD-F869-08CF-E87A1BECD1B9}"/>
              </a:ext>
            </a:extLst>
          </p:cNvPr>
          <p:cNvSpPr txBox="1"/>
          <p:nvPr/>
        </p:nvSpPr>
        <p:spPr>
          <a:xfrm>
            <a:off x="5944276" y="1685602"/>
            <a:ext cx="1801886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Times New Roman"/>
              </a:rPr>
              <a:t>Without sequencing</a:t>
            </a:r>
            <a:r>
              <a:rPr lang="zh-CN" altLang="en-US" b="1">
                <a:latin typeface="Times New Roman"/>
              </a:rPr>
              <a:t>：</a:t>
            </a:r>
            <a:endParaRPr lang="en-US" altLang="zh-CN" b="1">
              <a:latin typeface="Times New Roman"/>
            </a:endParaRPr>
          </a:p>
          <a:p>
            <a:r>
              <a:rPr lang="en-US" b="1">
                <a:latin typeface="Times New Roman"/>
              </a:rPr>
              <a:t>{1-2-3-4}</a:t>
            </a:r>
            <a:r>
              <a:rPr lang="en-US" b="1">
                <a:latin typeface="Times New Roman"/>
                <a:sym typeface="Wingdings" panose="05000000000000000000" pitchFamily="2" charset="2"/>
              </a:rPr>
              <a:t></a:t>
            </a:r>
            <a:r>
              <a:rPr lang="en-US" b="1">
                <a:solidFill>
                  <a:srgbClr val="C00000"/>
                </a:solidFill>
                <a:latin typeface="Times New Roman"/>
                <a:sym typeface="Wingdings" panose="05000000000000000000" pitchFamily="2" charset="2"/>
              </a:rPr>
              <a:t>Fail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C50F75-05C0-7159-F939-076ECE83AC2B}"/>
              </a:ext>
            </a:extLst>
          </p:cNvPr>
          <p:cNvSpPr txBox="1"/>
          <p:nvPr/>
        </p:nvSpPr>
        <p:spPr>
          <a:xfrm>
            <a:off x="5946365" y="2313893"/>
            <a:ext cx="1801886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Times New Roman"/>
              </a:rPr>
              <a:t>With sequencing</a:t>
            </a:r>
            <a:r>
              <a:rPr lang="zh-CN" altLang="en-US" b="1">
                <a:latin typeface="Times New Roman"/>
              </a:rPr>
              <a:t>：</a:t>
            </a:r>
            <a:endParaRPr lang="en-US" altLang="zh-CN" b="1">
              <a:latin typeface="Times New Roman"/>
            </a:endParaRPr>
          </a:p>
          <a:p>
            <a:r>
              <a:rPr lang="en-US" b="1">
                <a:latin typeface="Times New Roman"/>
              </a:rPr>
              <a:t>{4-2-3-1}</a:t>
            </a:r>
            <a:r>
              <a:rPr lang="en-US" b="1">
                <a:latin typeface="Times New Roman"/>
                <a:sym typeface="Wingdings" panose="05000000000000000000" pitchFamily="2" charset="2"/>
              </a:rPr>
              <a:t></a:t>
            </a:r>
            <a:r>
              <a:rPr lang="en-US" b="1">
                <a:solidFill>
                  <a:schemeClr val="accent3"/>
                </a:solidFill>
                <a:latin typeface="Times New Roman"/>
                <a:sym typeface="Wingdings" panose="05000000000000000000" pitchFamily="2" charset="2"/>
              </a:rPr>
              <a:t>Success</a:t>
            </a:r>
            <a:endParaRPr lang="en-US">
              <a:solidFill>
                <a:schemeClr val="accent3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4E108AA-3C64-023E-0C98-8DB92A5184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8973" y="865106"/>
            <a:ext cx="1768216" cy="2516064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73535E6-DBE9-6FAD-4E95-A7EED6FA3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78104"/>
              </p:ext>
            </p:extLst>
          </p:nvPr>
        </p:nvGraphicFramePr>
        <p:xfrm>
          <a:off x="4184218" y="3476625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73535E6-DBE9-6FAD-4E95-A7EED6FA3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4218" y="3476625"/>
                        <a:ext cx="1638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AB31760C-6BEA-7BAB-7367-13715CACF1EB}"/>
              </a:ext>
            </a:extLst>
          </p:cNvPr>
          <p:cNvSpPr txBox="1"/>
          <p:nvPr/>
        </p:nvSpPr>
        <p:spPr>
          <a:xfrm>
            <a:off x="4145527" y="3790104"/>
            <a:ext cx="202041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 New Roman"/>
              </a:rPr>
              <a:t>Wher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i="1">
                <a:latin typeface="Times New Roman"/>
              </a:rPr>
              <a:t>u=1 if collision free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i="1">
                <a:latin typeface="Times New Roman"/>
              </a:rPr>
              <a:t>u=-1 if collision</a:t>
            </a:r>
            <a:endParaRPr lang="en-US" sz="12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5E201E8-8814-8BBF-EC7F-0269B88EBB66}"/>
              </a:ext>
            </a:extLst>
          </p:cNvPr>
          <p:cNvSpPr/>
          <p:nvPr/>
        </p:nvSpPr>
        <p:spPr>
          <a:xfrm>
            <a:off x="4082566" y="760268"/>
            <a:ext cx="1843038" cy="4154632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>
                <a:latin typeface="Times New Roman"/>
              </a:rPr>
              <a:t>u=1</a:t>
            </a:r>
            <a:endParaRPr lang="zh-CN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597C0E4-6B89-432D-95D9-8D8C810ECA84}"/>
              </a:ext>
            </a:extLst>
          </p:cNvPr>
          <p:cNvSpPr/>
          <p:nvPr/>
        </p:nvSpPr>
        <p:spPr>
          <a:xfrm>
            <a:off x="231161" y="760267"/>
            <a:ext cx="3762802" cy="3357997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6091175-B5D1-35A9-994D-D0C2321ED558}"/>
              </a:ext>
            </a:extLst>
          </p:cNvPr>
          <p:cNvSpPr/>
          <p:nvPr/>
        </p:nvSpPr>
        <p:spPr>
          <a:xfrm>
            <a:off x="5998841" y="776720"/>
            <a:ext cx="2764158" cy="4154632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BBFE43D-2B86-63BB-3F59-DFD791006219}"/>
              </a:ext>
            </a:extLst>
          </p:cNvPr>
          <p:cNvSpPr txBox="1"/>
          <p:nvPr/>
        </p:nvSpPr>
        <p:spPr>
          <a:xfrm>
            <a:off x="194272" y="4268833"/>
            <a:ext cx="378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sorting algorithm, we were able to achieve a more efficient task</a:t>
            </a: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123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p4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100"/>
              <a:t>6</a:t>
            </a:fld>
            <a:endParaRPr sz="1100"/>
          </a:p>
        </p:txBody>
      </p:sp>
      <p:sp>
        <p:nvSpPr>
          <p:cNvPr id="443" name="Google Shape;443;p4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r>
              <a:rPr lang="en-US" altLang="zh-CN" sz="2000">
                <a:latin typeface="Times New Roman"/>
              </a:rPr>
              <a:t>Path Planning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C211539E-BEAD-C216-FC1C-C705FD2B8C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380"/>
          <a:stretch/>
        </p:blipFill>
        <p:spPr>
          <a:xfrm>
            <a:off x="3459258" y="1039617"/>
            <a:ext cx="1610127" cy="108757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BAF5A10-DF1A-B52B-BD3C-71631C977F2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523"/>
          <a:stretch/>
        </p:blipFill>
        <p:spPr>
          <a:xfrm>
            <a:off x="142199" y="693659"/>
            <a:ext cx="3450425" cy="1675917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147EDE45-26B9-D44B-7250-35E850608F5E}"/>
              </a:ext>
            </a:extLst>
          </p:cNvPr>
          <p:cNvSpPr txBox="1"/>
          <p:nvPr/>
        </p:nvSpPr>
        <p:spPr>
          <a:xfrm>
            <a:off x="3559930" y="653922"/>
            <a:ext cx="2823259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tx1"/>
                </a:solidFill>
                <a:latin typeface="Times New Roman"/>
              </a:rPr>
              <a:t>RRT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A8198B3-B747-F44D-C1DD-4028A0AC09EB}"/>
              </a:ext>
            </a:extLst>
          </p:cNvPr>
          <p:cNvSpPr txBox="1"/>
          <p:nvPr/>
        </p:nvSpPr>
        <p:spPr>
          <a:xfrm>
            <a:off x="545135" y="606697"/>
            <a:ext cx="2823259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tx1"/>
                </a:solidFill>
                <a:latin typeface="Times New Roman"/>
              </a:rPr>
              <a:t>APF</a:t>
            </a:r>
          </a:p>
        </p:txBody>
      </p:sp>
      <p:sp>
        <p:nvSpPr>
          <p:cNvPr id="1047" name="TextBox 1046">
            <a:extLst>
              <a:ext uri="{FF2B5EF4-FFF2-40B4-BE49-F238E27FC236}">
                <a16:creationId xmlns:a16="http://schemas.microsoft.com/office/drawing/2014/main" id="{C10C7C95-2E9C-1A81-DCB3-7A72BA596C63}"/>
              </a:ext>
            </a:extLst>
          </p:cNvPr>
          <p:cNvSpPr txBox="1"/>
          <p:nvPr/>
        </p:nvSpPr>
        <p:spPr>
          <a:xfrm>
            <a:off x="159182" y="2228592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rior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nowledg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9" name="TextBox 1048">
            <a:extLst>
              <a:ext uri="{FF2B5EF4-FFF2-40B4-BE49-F238E27FC236}">
                <a16:creationId xmlns:a16="http://schemas.microsoft.com/office/drawing/2014/main" id="{D10F9D0E-F46E-3F28-5180-B1AE5E13FA10}"/>
              </a:ext>
            </a:extLst>
          </p:cNvPr>
          <p:cNvSpPr txBox="1"/>
          <p:nvPr/>
        </p:nvSpPr>
        <p:spPr>
          <a:xfrm>
            <a:off x="119825" y="2445622"/>
            <a:ext cx="50604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longer the path, the longer the planning time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st collisions occur during the grab and drop proces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50" name="Picture 1049" descr="A robot on a table&#10;&#10;Description automatically generated">
            <a:extLst>
              <a:ext uri="{FF2B5EF4-FFF2-40B4-BE49-F238E27FC236}">
                <a16:creationId xmlns:a16="http://schemas.microsoft.com/office/drawing/2014/main" id="{E13AA77E-C5B8-84AA-FD77-E96C83A5B9F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051" r="27977"/>
          <a:stretch/>
        </p:blipFill>
        <p:spPr>
          <a:xfrm>
            <a:off x="3519344" y="3344876"/>
            <a:ext cx="1480342" cy="1517120"/>
          </a:xfrm>
          <a:prstGeom prst="rect">
            <a:avLst/>
          </a:prstGeom>
        </p:spPr>
      </p:pic>
      <p:pic>
        <p:nvPicPr>
          <p:cNvPr id="1051" name="Picture 1050" descr="A white robot on a desk&#10;&#10;Description automatically generated">
            <a:extLst>
              <a:ext uri="{FF2B5EF4-FFF2-40B4-BE49-F238E27FC236}">
                <a16:creationId xmlns:a16="http://schemas.microsoft.com/office/drawing/2014/main" id="{C11F6E24-D648-1E58-A95B-EFC652B9435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367" t="21513" r="32416"/>
          <a:stretch/>
        </p:blipFill>
        <p:spPr>
          <a:xfrm>
            <a:off x="308261" y="3344876"/>
            <a:ext cx="1517073" cy="1517120"/>
          </a:xfrm>
          <a:prstGeom prst="rect">
            <a:avLst/>
          </a:prstGeom>
        </p:spPr>
      </p:pic>
      <p:pic>
        <p:nvPicPr>
          <p:cNvPr id="1052" name="Picture 1051" descr="A machine on a table&#10;&#10;Description automatically generated">
            <a:extLst>
              <a:ext uri="{FF2B5EF4-FFF2-40B4-BE49-F238E27FC236}">
                <a16:creationId xmlns:a16="http://schemas.microsoft.com/office/drawing/2014/main" id="{6C670FF6-936B-3F93-2B5A-6D080C5576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7905" r="25075"/>
          <a:stretch/>
        </p:blipFill>
        <p:spPr>
          <a:xfrm>
            <a:off x="1918772" y="3344876"/>
            <a:ext cx="1535509" cy="1517120"/>
          </a:xfrm>
          <a:prstGeom prst="rect">
            <a:avLst/>
          </a:prstGeom>
        </p:spPr>
      </p:pic>
      <p:graphicFrame>
        <p:nvGraphicFramePr>
          <p:cNvPr id="1053" name="Table 1052">
            <a:extLst>
              <a:ext uri="{FF2B5EF4-FFF2-40B4-BE49-F238E27FC236}">
                <a16:creationId xmlns:a16="http://schemas.microsoft.com/office/drawing/2014/main" id="{703C1013-7BE2-8BB1-0A98-A27CF42625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41165"/>
              </p:ext>
            </p:extLst>
          </p:nvPr>
        </p:nvGraphicFramePr>
        <p:xfrm>
          <a:off x="5243539" y="2753134"/>
          <a:ext cx="3784999" cy="1127760"/>
        </p:xfrm>
        <a:graphic>
          <a:graphicData uri="http://schemas.openxmlformats.org/drawingml/2006/table">
            <a:tbl>
              <a:tblPr firstRow="1" bandRow="1">
                <a:tableStyleId>{7046DD5D-7324-4A05-BB74-721A3A4CCD2D}</a:tableStyleId>
              </a:tblPr>
              <a:tblGrid>
                <a:gridCol w="625903">
                  <a:extLst>
                    <a:ext uri="{9D8B030D-6E8A-4147-A177-3AD203B41FA5}">
                      <a16:colId xmlns:a16="http://schemas.microsoft.com/office/drawing/2014/main" val="425821153"/>
                    </a:ext>
                  </a:extLst>
                </a:gridCol>
                <a:gridCol w="1300878">
                  <a:extLst>
                    <a:ext uri="{9D8B030D-6E8A-4147-A177-3AD203B41FA5}">
                      <a16:colId xmlns:a16="http://schemas.microsoft.com/office/drawing/2014/main" val="2488769690"/>
                    </a:ext>
                  </a:extLst>
                </a:gridCol>
                <a:gridCol w="1280953">
                  <a:extLst>
                    <a:ext uri="{9D8B030D-6E8A-4147-A177-3AD203B41FA5}">
                      <a16:colId xmlns:a16="http://schemas.microsoft.com/office/drawing/2014/main" val="3658762398"/>
                    </a:ext>
                  </a:extLst>
                </a:gridCol>
                <a:gridCol w="577265">
                  <a:extLst>
                    <a:ext uri="{9D8B030D-6E8A-4147-A177-3AD203B41FA5}">
                      <a16:colId xmlns:a16="http://schemas.microsoft.com/office/drawing/2014/main" val="4178770536"/>
                    </a:ext>
                  </a:extLst>
                </a:gridCol>
              </a:tblGrid>
              <a:tr h="329956">
                <a:tc>
                  <a:txBody>
                    <a:bodyPr/>
                    <a:lstStyle/>
                    <a:p>
                      <a:endParaRPr lang="zh-CN" alt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Planning  Time</a:t>
                      </a:r>
                      <a:endParaRPr lang="zh-CN" altLang="en-US" sz="10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Execution Time</a:t>
                      </a:r>
                      <a:endParaRPr lang="zh-CN" altLang="en-US" sz="10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</a:t>
                      </a:r>
                    </a:p>
                    <a:p>
                      <a:pPr algn="ctr"/>
                      <a:r>
                        <a:rPr lang="en-US" altLang="zh-CN" sz="1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zh-CN" altLang="en-US" sz="10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96457399"/>
                  </a:ext>
                </a:extLst>
              </a:tr>
              <a:tr h="203050">
                <a:tc>
                  <a:txBody>
                    <a:bodyPr/>
                    <a:lstStyle/>
                    <a:p>
                      <a:r>
                        <a:rPr lang="en-US" altLang="zh-CN" sz="1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F</a:t>
                      </a:r>
                      <a:endParaRPr lang="zh-CN" altLang="en-US" sz="10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7</a:t>
                      </a:r>
                      <a:r>
                        <a:rPr lang="zh-CN" altLang="en-US" sz="1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2</a:t>
                      </a:r>
                      <a:r>
                        <a:rPr lang="zh-CN" altLang="en-US" sz="1000"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↓</a:t>
                      </a: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49</a:t>
                      </a:r>
                      <a:endParaRPr lang="zh-CN" alt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9786384"/>
                  </a:ext>
                </a:extLst>
              </a:tr>
              <a:tr h="203050">
                <a:tc>
                  <a:txBody>
                    <a:bodyPr/>
                    <a:lstStyle/>
                    <a:p>
                      <a:r>
                        <a:rPr lang="en-US" altLang="zh-CN" sz="1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RT</a:t>
                      </a:r>
                      <a:endParaRPr lang="zh-CN" altLang="en-US" sz="10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000">
                          <a:highlight>
                            <a:srgbClr val="FF9933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8</a:t>
                      </a:r>
                      <a:r>
                        <a:rPr lang="zh-CN" altLang="en-US" sz="1000">
                          <a:highlight>
                            <a:srgbClr val="FF9933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  <a:endParaRPr lang="zh-CN" alt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61</a:t>
                      </a:r>
                      <a:endParaRPr lang="zh-CN" alt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highlight>
                            <a:srgbClr val="FF9933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09</a:t>
                      </a:r>
                      <a:r>
                        <a:rPr lang="zh-CN" altLang="en-US" sz="1000">
                          <a:highlight>
                            <a:srgbClr val="FF9933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  <a:endParaRPr lang="zh-CN" alt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10065260"/>
                  </a:ext>
                </a:extLst>
              </a:tr>
              <a:tr h="203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000" b="1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r’s</a:t>
                      </a:r>
                      <a:endParaRPr lang="en-US" altLang="zh-CN" sz="10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r>
                        <a:rPr lang="zh-CN" altLang="en-US" sz="1000"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↓</a:t>
                      </a: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highlight>
                            <a:srgbClr val="FF9933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87</a:t>
                      </a:r>
                      <a:r>
                        <a:rPr lang="zh-CN" altLang="en-US" sz="1000">
                          <a:highlight>
                            <a:srgbClr val="FF9933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76</a:t>
                      </a:r>
                      <a:r>
                        <a:rPr lang="zh-CN" altLang="en-US" sz="1000"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↓</a:t>
                      </a:r>
                      <a:endParaRPr lang="zh-CN" alt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34449623"/>
                  </a:ext>
                </a:extLst>
              </a:tr>
            </a:tbl>
          </a:graphicData>
        </a:graphic>
      </p:graphicFrame>
      <p:sp>
        <p:nvSpPr>
          <p:cNvPr id="1057" name="TextBox 1056">
            <a:extLst>
              <a:ext uri="{FF2B5EF4-FFF2-40B4-BE49-F238E27FC236}">
                <a16:creationId xmlns:a16="http://schemas.microsoft.com/office/drawing/2014/main" id="{C350883D-1D52-86B1-E2D5-AC1E00321F94}"/>
              </a:ext>
            </a:extLst>
          </p:cNvPr>
          <p:cNvSpPr txBox="1"/>
          <p:nvPr/>
        </p:nvSpPr>
        <p:spPr>
          <a:xfrm>
            <a:off x="59302" y="4893633"/>
            <a:ext cx="506048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-228600">
              <a:buFont typeface="+mj-ea"/>
              <a:buAutoNum type="circleNumDbPlain"/>
            </a:pPr>
            <a:r>
              <a:rPr lang="en-US" altLang="zh-CN" sz="1100"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zh-CN" alt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: CPU:I9-13900H, RAM 32G, Ubuntu 18.04</a:t>
            </a:r>
            <a:endParaRPr lang="zh-CN" alt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8" name="TextBox 1057">
            <a:extLst>
              <a:ext uri="{FF2B5EF4-FFF2-40B4-BE49-F238E27FC236}">
                <a16:creationId xmlns:a16="http://schemas.microsoft.com/office/drawing/2014/main" id="{56AFB86C-2C75-8776-EE76-98B706E4A631}"/>
              </a:ext>
            </a:extLst>
          </p:cNvPr>
          <p:cNvSpPr txBox="1"/>
          <p:nvPr/>
        </p:nvSpPr>
        <p:spPr>
          <a:xfrm>
            <a:off x="5143586" y="2490724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10 Random Tests: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70" name="Group 1069">
            <a:extLst>
              <a:ext uri="{FF2B5EF4-FFF2-40B4-BE49-F238E27FC236}">
                <a16:creationId xmlns:a16="http://schemas.microsoft.com/office/drawing/2014/main" id="{308FBBEB-8116-67BB-50A9-376BFE2687CC}"/>
              </a:ext>
            </a:extLst>
          </p:cNvPr>
          <p:cNvGrpSpPr/>
          <p:nvPr/>
        </p:nvGrpSpPr>
        <p:grpSpPr>
          <a:xfrm>
            <a:off x="5068834" y="647169"/>
            <a:ext cx="3011781" cy="2097649"/>
            <a:chOff x="5366134" y="627042"/>
            <a:chExt cx="3011781" cy="2097649"/>
          </a:xfrm>
        </p:grpSpPr>
        <p:grpSp>
          <p:nvGrpSpPr>
            <p:cNvPr id="1054" name="Group 1053">
              <a:extLst>
                <a:ext uri="{FF2B5EF4-FFF2-40B4-BE49-F238E27FC236}">
                  <a16:creationId xmlns:a16="http://schemas.microsoft.com/office/drawing/2014/main" id="{176F5839-FA59-6217-3A2D-37360182E0FA}"/>
                </a:ext>
              </a:extLst>
            </p:cNvPr>
            <p:cNvGrpSpPr/>
            <p:nvPr/>
          </p:nvGrpSpPr>
          <p:grpSpPr>
            <a:xfrm>
              <a:off x="5366134" y="627042"/>
              <a:ext cx="3011781" cy="2097649"/>
              <a:chOff x="5909503" y="1040380"/>
              <a:chExt cx="3011781" cy="2097649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BA5F704-2858-7A4F-78C0-F3F9D90D5D22}"/>
                  </a:ext>
                </a:extLst>
              </p:cNvPr>
              <p:cNvSpPr txBox="1"/>
              <p:nvPr/>
            </p:nvSpPr>
            <p:spPr>
              <a:xfrm>
                <a:off x="5912743" y="1040380"/>
                <a:ext cx="2823259" cy="276999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b="1">
                    <a:solidFill>
                      <a:schemeClr val="tx1"/>
                    </a:solidFill>
                    <a:latin typeface="Times New Roman"/>
                  </a:rPr>
                  <a:t>Our Strategy</a:t>
                </a:r>
              </a:p>
            </p:txBody>
          </p:sp>
          <p:grpSp>
            <p:nvGrpSpPr>
              <p:cNvPr id="1045" name="Group 1044">
                <a:extLst>
                  <a:ext uri="{FF2B5EF4-FFF2-40B4-BE49-F238E27FC236}">
                    <a16:creationId xmlns:a16="http://schemas.microsoft.com/office/drawing/2014/main" id="{F1831335-075B-F78D-ED55-3FEB6BD5EDB0}"/>
                  </a:ext>
                </a:extLst>
              </p:cNvPr>
              <p:cNvGrpSpPr/>
              <p:nvPr/>
            </p:nvGrpSpPr>
            <p:grpSpPr>
              <a:xfrm>
                <a:off x="5909503" y="1045687"/>
                <a:ext cx="3011781" cy="2092342"/>
                <a:chOff x="5383334" y="638191"/>
                <a:chExt cx="3011781" cy="2092342"/>
              </a:xfrm>
            </p:grpSpPr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D77B3BE0-B388-816A-2A81-2FFD86A39D14}"/>
                    </a:ext>
                  </a:extLst>
                </p:cNvPr>
                <p:cNvGrpSpPr/>
                <p:nvPr/>
              </p:nvGrpSpPr>
              <p:grpSpPr>
                <a:xfrm>
                  <a:off x="5383334" y="757071"/>
                  <a:ext cx="2469861" cy="1973462"/>
                  <a:chOff x="5392593" y="764477"/>
                  <a:chExt cx="2469861" cy="1973462"/>
                </a:xfrm>
              </p:grpSpPr>
              <p:pic>
                <p:nvPicPr>
                  <p:cNvPr id="1026" name="Picture 2">
                    <a:extLst>
                      <a:ext uri="{FF2B5EF4-FFF2-40B4-BE49-F238E27FC236}">
                        <a16:creationId xmlns:a16="http://schemas.microsoft.com/office/drawing/2014/main" id="{3C225CC9-909D-99AB-87A1-9074EA51EC4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61632" r="80378"/>
                  <a:stretch/>
                </p:blipFill>
                <p:spPr bwMode="auto">
                  <a:xfrm>
                    <a:off x="5392593" y="764477"/>
                    <a:ext cx="1718253" cy="1973462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1FCB5A84-B454-A075-DEA4-8F5FF02AFB1B}"/>
                      </a:ext>
                    </a:extLst>
                  </p:cNvPr>
                  <p:cNvSpPr/>
                  <p:nvPr/>
                </p:nvSpPr>
                <p:spPr>
                  <a:xfrm>
                    <a:off x="5976469" y="2120045"/>
                    <a:ext cx="1885985" cy="368376"/>
                  </a:xfrm>
                  <a:prstGeom prst="rect">
                    <a:avLst/>
                  </a:prstGeom>
                  <a:solidFill>
                    <a:schemeClr val="tx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044" name="Group 1043">
                  <a:extLst>
                    <a:ext uri="{FF2B5EF4-FFF2-40B4-BE49-F238E27FC236}">
                      <a16:creationId xmlns:a16="http://schemas.microsoft.com/office/drawing/2014/main" id="{6239F887-368A-F930-52C1-2EE76AA564FD}"/>
                    </a:ext>
                  </a:extLst>
                </p:cNvPr>
                <p:cNvGrpSpPr/>
                <p:nvPr/>
              </p:nvGrpSpPr>
              <p:grpSpPr>
                <a:xfrm>
                  <a:off x="6311274" y="638191"/>
                  <a:ext cx="2083841" cy="1481653"/>
                  <a:chOff x="6311274" y="638191"/>
                  <a:chExt cx="2083841" cy="1481653"/>
                </a:xfrm>
              </p:grpSpPr>
              <mc:AlternateContent xmlns:mc="http://schemas.openxmlformats.org/markup-compatibility/2006">
                <mc:Choice xmlns:p14="http://schemas.microsoft.com/office/powerpoint/2010/main" Requires="p14">
                  <p:contentPart p14:bwMode="auto" r:id="rId9">
                    <p14:nvContentPartPr>
                      <p14:cNvPr id="50" name="Ink 49">
                        <a:extLst>
                          <a:ext uri="{FF2B5EF4-FFF2-40B4-BE49-F238E27FC236}">
                            <a16:creationId xmlns:a16="http://schemas.microsoft.com/office/drawing/2014/main" id="{807AAC5A-C5A5-66A1-291D-A64B8AFDB590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6822805" y="1923850"/>
                      <a:ext cx="360" cy="360"/>
                    </p14:xfrm>
                  </p:contentPart>
                </mc:Choice>
                <mc:Fallback>
                  <p:pic>
                    <p:nvPicPr>
                      <p:cNvPr id="50" name="Ink 49">
                        <a:extLst>
                          <a:ext uri="{FF2B5EF4-FFF2-40B4-BE49-F238E27FC236}">
                            <a16:creationId xmlns:a16="http://schemas.microsoft.com/office/drawing/2014/main" id="{807AAC5A-C5A5-66A1-291D-A64B8AFDB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6685" y="1917730"/>
                        <a:ext cx="12600" cy="126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BEA34626-C8B6-591A-02C5-E837CD048536}"/>
                      </a:ext>
                    </a:extLst>
                  </p:cNvPr>
                  <p:cNvSpPr/>
                  <p:nvPr/>
                </p:nvSpPr>
                <p:spPr>
                  <a:xfrm>
                    <a:off x="6311274" y="1949423"/>
                    <a:ext cx="177377" cy="170421"/>
                  </a:xfrm>
                  <a:prstGeom prst="rect">
                    <a:avLst/>
                  </a:prstGeom>
                  <a:solidFill>
                    <a:schemeClr val="bg2">
                      <a:lumMod val="20000"/>
                      <a:lumOff val="80000"/>
                    </a:schemeClr>
                  </a:solidFill>
                  <a:ln w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4" name="Rectangle 1023">
                    <a:extLst>
                      <a:ext uri="{FF2B5EF4-FFF2-40B4-BE49-F238E27FC236}">
                        <a16:creationId xmlns:a16="http://schemas.microsoft.com/office/drawing/2014/main" id="{EAD844C2-15BB-4E23-3884-1E3C6E5EF9DC}"/>
                      </a:ext>
                    </a:extLst>
                  </p:cNvPr>
                  <p:cNvSpPr/>
                  <p:nvPr/>
                </p:nvSpPr>
                <p:spPr>
                  <a:xfrm>
                    <a:off x="7230238" y="1949423"/>
                    <a:ext cx="177377" cy="170421"/>
                  </a:xfrm>
                  <a:prstGeom prst="rect">
                    <a:avLst/>
                  </a:prstGeom>
                  <a:solidFill>
                    <a:schemeClr val="bg2">
                      <a:lumMod val="20000"/>
                      <a:lumOff val="80000"/>
                    </a:schemeClr>
                  </a:solidFill>
                  <a:ln w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5" name="Rectangle 1024">
                    <a:extLst>
                      <a:ext uri="{FF2B5EF4-FFF2-40B4-BE49-F238E27FC236}">
                        <a16:creationId xmlns:a16="http://schemas.microsoft.com/office/drawing/2014/main" id="{3920CB94-1144-BDEF-8917-CB6795BA192F}"/>
                      </a:ext>
                    </a:extLst>
                  </p:cNvPr>
                  <p:cNvSpPr/>
                  <p:nvPr/>
                </p:nvSpPr>
                <p:spPr>
                  <a:xfrm>
                    <a:off x="7230238" y="1778801"/>
                    <a:ext cx="177377" cy="170421"/>
                  </a:xfrm>
                  <a:prstGeom prst="rect">
                    <a:avLst/>
                  </a:prstGeom>
                  <a:solidFill>
                    <a:schemeClr val="bg2">
                      <a:lumMod val="20000"/>
                      <a:lumOff val="80000"/>
                    </a:schemeClr>
                  </a:solidFill>
                  <a:ln w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029" name="Straight Connector 1028">
                    <a:extLst>
                      <a:ext uri="{FF2B5EF4-FFF2-40B4-BE49-F238E27FC236}">
                        <a16:creationId xmlns:a16="http://schemas.microsoft.com/office/drawing/2014/main" id="{9EAFBF61-923C-CE39-A90C-98CFC51BE3F8}"/>
                      </a:ext>
                    </a:extLst>
                  </p:cNvPr>
                  <p:cNvCxnSpPr>
                    <a:stCxn id="59" idx="0"/>
                  </p:cNvCxnSpPr>
                  <p:nvPr/>
                </p:nvCxnSpPr>
                <p:spPr>
                  <a:xfrm flipH="1" flipV="1">
                    <a:off x="6399962" y="1625626"/>
                    <a:ext cx="1" cy="323797"/>
                  </a:xfrm>
                  <a:prstGeom prst="line">
                    <a:avLst/>
                  </a:prstGeom>
                  <a:ln w="28575">
                    <a:solidFill>
                      <a:schemeClr val="accent3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1" name="Straight Connector 1030">
                    <a:extLst>
                      <a:ext uri="{FF2B5EF4-FFF2-40B4-BE49-F238E27FC236}">
                        <a16:creationId xmlns:a16="http://schemas.microsoft.com/office/drawing/2014/main" id="{43E1781C-7AD7-59E1-C346-C2CBBC2C53F7}"/>
                      </a:ext>
                    </a:extLst>
                  </p:cNvPr>
                  <p:cNvCxnSpPr>
                    <a:stCxn id="1025" idx="0"/>
                  </p:cNvCxnSpPr>
                  <p:nvPr/>
                </p:nvCxnSpPr>
                <p:spPr>
                  <a:xfrm flipH="1" flipV="1">
                    <a:off x="7318926" y="1625626"/>
                    <a:ext cx="1" cy="153175"/>
                  </a:xfrm>
                  <a:prstGeom prst="line">
                    <a:avLst/>
                  </a:prstGeom>
                  <a:ln w="28575">
                    <a:solidFill>
                      <a:schemeClr val="accent3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3" name="Straight Connector 1032">
                    <a:extLst>
                      <a:ext uri="{FF2B5EF4-FFF2-40B4-BE49-F238E27FC236}">
                        <a16:creationId xmlns:a16="http://schemas.microsoft.com/office/drawing/2014/main" id="{E9E4D669-AD94-1CF8-B35B-E0E1286467AD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88651" y="1450463"/>
                    <a:ext cx="741587" cy="0"/>
                  </a:xfrm>
                  <a:prstGeom prst="line">
                    <a:avLst/>
                  </a:prstGeom>
                  <a:ln w="28575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36" name="Freeform: Shape 1035">
                    <a:extLst>
                      <a:ext uri="{FF2B5EF4-FFF2-40B4-BE49-F238E27FC236}">
                        <a16:creationId xmlns:a16="http://schemas.microsoft.com/office/drawing/2014/main" id="{D0F54021-B84F-1D8C-E87B-E345CFB0FAE3}"/>
                      </a:ext>
                    </a:extLst>
                  </p:cNvPr>
                  <p:cNvSpPr/>
                  <p:nvPr/>
                </p:nvSpPr>
                <p:spPr>
                  <a:xfrm>
                    <a:off x="6395268" y="1450181"/>
                    <a:ext cx="96020" cy="180975"/>
                  </a:xfrm>
                  <a:custGeom>
                    <a:avLst/>
                    <a:gdLst>
                      <a:gd name="connsiteX0" fmla="*/ 96020 w 96020"/>
                      <a:gd name="connsiteY0" fmla="*/ 0 h 180975"/>
                      <a:gd name="connsiteX1" fmla="*/ 10295 w 96020"/>
                      <a:gd name="connsiteY1" fmla="*/ 38100 h 180975"/>
                      <a:gd name="connsiteX2" fmla="*/ 770 w 96020"/>
                      <a:gd name="connsiteY2" fmla="*/ 180975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96020" h="180975">
                        <a:moveTo>
                          <a:pt x="96020" y="0"/>
                        </a:moveTo>
                        <a:cubicBezTo>
                          <a:pt x="61095" y="3969"/>
                          <a:pt x="26170" y="7938"/>
                          <a:pt x="10295" y="38100"/>
                        </a:cubicBezTo>
                        <a:cubicBezTo>
                          <a:pt x="-5580" y="68262"/>
                          <a:pt x="1961" y="154384"/>
                          <a:pt x="770" y="180975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37" name="Freeform: Shape 1036">
                    <a:extLst>
                      <a:ext uri="{FF2B5EF4-FFF2-40B4-BE49-F238E27FC236}">
                        <a16:creationId xmlns:a16="http://schemas.microsoft.com/office/drawing/2014/main" id="{B9FD252A-66EB-4124-7C91-EE49EE621BBE}"/>
                      </a:ext>
                    </a:extLst>
                  </p:cNvPr>
                  <p:cNvSpPr/>
                  <p:nvPr/>
                </p:nvSpPr>
                <p:spPr>
                  <a:xfrm>
                    <a:off x="7222331" y="1443765"/>
                    <a:ext cx="100013" cy="187391"/>
                  </a:xfrm>
                  <a:custGeom>
                    <a:avLst/>
                    <a:gdLst>
                      <a:gd name="connsiteX0" fmla="*/ 0 w 100013"/>
                      <a:gd name="connsiteY0" fmla="*/ 6416 h 187391"/>
                      <a:gd name="connsiteX1" fmla="*/ 69057 w 100013"/>
                      <a:gd name="connsiteY1" fmla="*/ 6416 h 187391"/>
                      <a:gd name="connsiteX2" fmla="*/ 92869 w 100013"/>
                      <a:gd name="connsiteY2" fmla="*/ 73091 h 187391"/>
                      <a:gd name="connsiteX3" fmla="*/ 100013 w 100013"/>
                      <a:gd name="connsiteY3" fmla="*/ 187391 h 1873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00013" h="187391">
                        <a:moveTo>
                          <a:pt x="0" y="6416"/>
                        </a:moveTo>
                        <a:cubicBezTo>
                          <a:pt x="26789" y="859"/>
                          <a:pt x="53579" y="-4697"/>
                          <a:pt x="69057" y="6416"/>
                        </a:cubicBezTo>
                        <a:cubicBezTo>
                          <a:pt x="84535" y="17529"/>
                          <a:pt x="87710" y="42929"/>
                          <a:pt x="92869" y="73091"/>
                        </a:cubicBezTo>
                        <a:cubicBezTo>
                          <a:pt x="98028" y="103253"/>
                          <a:pt x="95251" y="171913"/>
                          <a:pt x="100013" y="187391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1041" name="Group 1040">
                    <a:extLst>
                      <a:ext uri="{FF2B5EF4-FFF2-40B4-BE49-F238E27FC236}">
                        <a16:creationId xmlns:a16="http://schemas.microsoft.com/office/drawing/2014/main" id="{6C7C3A00-B42B-6FF5-82D6-AD5B2F662617}"/>
                      </a:ext>
                    </a:extLst>
                  </p:cNvPr>
                  <p:cNvGrpSpPr/>
                  <p:nvPr/>
                </p:nvGrpSpPr>
                <p:grpSpPr>
                  <a:xfrm>
                    <a:off x="6685839" y="693241"/>
                    <a:ext cx="166012" cy="347931"/>
                    <a:chOff x="7623418" y="750568"/>
                    <a:chExt cx="166012" cy="347931"/>
                  </a:xfrm>
                </p:grpSpPr>
                <p:sp>
                  <p:nvSpPr>
                    <p:cNvPr id="1038" name="Rectangle 1037">
                      <a:extLst>
                        <a:ext uri="{FF2B5EF4-FFF2-40B4-BE49-F238E27FC236}">
                          <a16:creationId xmlns:a16="http://schemas.microsoft.com/office/drawing/2014/main" id="{214003E8-C52E-2EF6-45B4-1B0532FD16C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23418" y="750568"/>
                      <a:ext cx="166012" cy="159502"/>
                    </a:xfrm>
                    <a:prstGeom prst="rect">
                      <a:avLst/>
                    </a:prstGeom>
                    <a:solidFill>
                      <a:srgbClr val="C00000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40" name="Rectangle 1039">
                      <a:extLst>
                        <a:ext uri="{FF2B5EF4-FFF2-40B4-BE49-F238E27FC236}">
                          <a16:creationId xmlns:a16="http://schemas.microsoft.com/office/drawing/2014/main" id="{11CAA7BD-9FC0-E975-23C0-3FF5579E23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23418" y="938997"/>
                      <a:ext cx="166012" cy="159502"/>
                    </a:xfrm>
                    <a:prstGeom prst="rect">
                      <a:avLst/>
                    </a:prstGeom>
                    <a:solidFill>
                      <a:schemeClr val="accent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042" name="TextBox 1041">
                    <a:extLst>
                      <a:ext uri="{FF2B5EF4-FFF2-40B4-BE49-F238E27FC236}">
                        <a16:creationId xmlns:a16="http://schemas.microsoft.com/office/drawing/2014/main" id="{47203D1D-4F9C-9971-FF90-071A7B4B9412}"/>
                      </a:ext>
                    </a:extLst>
                  </p:cNvPr>
                  <p:cNvSpPr txBox="1"/>
                  <p:nvPr/>
                </p:nvSpPr>
                <p:spPr>
                  <a:xfrm>
                    <a:off x="6851851" y="821951"/>
                    <a:ext cx="1189870" cy="261610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100" b="1">
                        <a:solidFill>
                          <a:schemeClr val="tx1"/>
                        </a:solidFill>
                        <a:latin typeface="Times New Roman"/>
                      </a:rPr>
                      <a:t>Controlled Path</a:t>
                    </a:r>
                  </a:p>
                </p:txBody>
              </p:sp>
              <p:sp>
                <p:nvSpPr>
                  <p:cNvPr id="1043" name="TextBox 1042">
                    <a:extLst>
                      <a:ext uri="{FF2B5EF4-FFF2-40B4-BE49-F238E27FC236}">
                        <a16:creationId xmlns:a16="http://schemas.microsoft.com/office/drawing/2014/main" id="{8EDA3B6E-2CB7-6515-4444-749912191B01}"/>
                      </a:ext>
                    </a:extLst>
                  </p:cNvPr>
                  <p:cNvSpPr txBox="1"/>
                  <p:nvPr/>
                </p:nvSpPr>
                <p:spPr>
                  <a:xfrm>
                    <a:off x="6851850" y="638191"/>
                    <a:ext cx="1543265" cy="261610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100" b="1">
                        <a:solidFill>
                          <a:schemeClr val="tx1"/>
                        </a:solidFill>
                        <a:latin typeface="Times New Roman"/>
                      </a:rPr>
                      <a:t>Uncontrolled Path</a:t>
                    </a:r>
                  </a:p>
                </p:txBody>
              </p:sp>
            </p:grpSp>
          </p:grpSp>
        </p:grpSp>
        <p:sp>
          <p:nvSpPr>
            <p:cNvPr id="1056" name="Freeform: Shape 1055">
              <a:extLst>
                <a:ext uri="{FF2B5EF4-FFF2-40B4-BE49-F238E27FC236}">
                  <a16:creationId xmlns:a16="http://schemas.microsoft.com/office/drawing/2014/main" id="{F5ACE483-8DE5-293A-75CD-58920EC71772}"/>
                </a:ext>
              </a:extLst>
            </p:cNvPr>
            <p:cNvSpPr/>
            <p:nvPr/>
          </p:nvSpPr>
          <p:spPr>
            <a:xfrm>
              <a:off x="6373091" y="1648686"/>
              <a:ext cx="928254" cy="277096"/>
            </a:xfrm>
            <a:custGeom>
              <a:avLst/>
              <a:gdLst>
                <a:gd name="connsiteX0" fmla="*/ 0 w 928254"/>
                <a:gd name="connsiteY0" fmla="*/ 277096 h 277096"/>
                <a:gd name="connsiteX1" fmla="*/ 131618 w 928254"/>
                <a:gd name="connsiteY1" fmla="*/ 110841 h 277096"/>
                <a:gd name="connsiteX2" fmla="*/ 318654 w 928254"/>
                <a:gd name="connsiteY2" fmla="*/ 20787 h 277096"/>
                <a:gd name="connsiteX3" fmla="*/ 588818 w 928254"/>
                <a:gd name="connsiteY3" fmla="*/ 6932 h 277096"/>
                <a:gd name="connsiteX4" fmla="*/ 928254 w 928254"/>
                <a:gd name="connsiteY4" fmla="*/ 110841 h 277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8254" h="277096">
                  <a:moveTo>
                    <a:pt x="0" y="277096"/>
                  </a:moveTo>
                  <a:cubicBezTo>
                    <a:pt x="39254" y="215327"/>
                    <a:pt x="78509" y="153559"/>
                    <a:pt x="131618" y="110841"/>
                  </a:cubicBezTo>
                  <a:cubicBezTo>
                    <a:pt x="184727" y="68123"/>
                    <a:pt x="242454" y="38105"/>
                    <a:pt x="318654" y="20787"/>
                  </a:cubicBezTo>
                  <a:cubicBezTo>
                    <a:pt x="394854" y="3469"/>
                    <a:pt x="487218" y="-8077"/>
                    <a:pt x="588818" y="6932"/>
                  </a:cubicBezTo>
                  <a:cubicBezTo>
                    <a:pt x="690418" y="21941"/>
                    <a:pt x="928254" y="110841"/>
                    <a:pt x="928254" y="11084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9" name="Rectangle 1058">
              <a:extLst>
                <a:ext uri="{FF2B5EF4-FFF2-40B4-BE49-F238E27FC236}">
                  <a16:creationId xmlns:a16="http://schemas.microsoft.com/office/drawing/2014/main" id="{351A098E-8122-6323-CDE9-E87783C2ABBF}"/>
                </a:ext>
              </a:extLst>
            </p:cNvPr>
            <p:cNvSpPr/>
            <p:nvPr/>
          </p:nvSpPr>
          <p:spPr>
            <a:xfrm>
              <a:off x="6668638" y="1068692"/>
              <a:ext cx="166012" cy="159502"/>
            </a:xfrm>
            <a:prstGeom prst="rect">
              <a:avLst/>
            </a:prstGeom>
            <a:solidFill>
              <a:srgbClr val="004F8B"/>
            </a:solidFill>
            <a:ln w="1270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2" name="TextBox 1061">
              <a:extLst>
                <a:ext uri="{FF2B5EF4-FFF2-40B4-BE49-F238E27FC236}">
                  <a16:creationId xmlns:a16="http://schemas.microsoft.com/office/drawing/2014/main" id="{6EBA2D0A-10BC-4BF6-8F1C-DAD7F566882A}"/>
                </a:ext>
              </a:extLst>
            </p:cNvPr>
            <p:cNvSpPr txBox="1"/>
            <p:nvPr/>
          </p:nvSpPr>
          <p:spPr>
            <a:xfrm>
              <a:off x="6834649" y="1013642"/>
              <a:ext cx="1543265" cy="261610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chemeClr val="tx1"/>
                  </a:solidFill>
                  <a:latin typeface="Times New Roman"/>
                </a:rPr>
                <a:t>RRT or APF Path</a:t>
              </a:r>
            </a:p>
          </p:txBody>
        </p:sp>
        <p:sp>
          <p:nvSpPr>
            <p:cNvPr id="1063" name="Oval 1062">
              <a:extLst>
                <a:ext uri="{FF2B5EF4-FFF2-40B4-BE49-F238E27FC236}">
                  <a16:creationId xmlns:a16="http://schemas.microsoft.com/office/drawing/2014/main" id="{6A3F2674-FC29-CF9E-5277-5DBC53CC1175}"/>
                </a:ext>
              </a:extLst>
            </p:cNvPr>
            <p:cNvSpPr/>
            <p:nvPr/>
          </p:nvSpPr>
          <p:spPr>
            <a:xfrm>
              <a:off x="6354827" y="1608027"/>
              <a:ext cx="45719" cy="45719"/>
            </a:xfrm>
            <a:prstGeom prst="ellipse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4" name="Oval 1063">
              <a:extLst>
                <a:ext uri="{FF2B5EF4-FFF2-40B4-BE49-F238E27FC236}">
                  <a16:creationId xmlns:a16="http://schemas.microsoft.com/office/drawing/2014/main" id="{89FDA36A-4514-F084-915B-25E8787E10E3}"/>
                </a:ext>
              </a:extLst>
            </p:cNvPr>
            <p:cNvSpPr/>
            <p:nvPr/>
          </p:nvSpPr>
          <p:spPr>
            <a:xfrm>
              <a:off x="7278485" y="1589149"/>
              <a:ext cx="45719" cy="45719"/>
            </a:xfrm>
            <a:prstGeom prst="ellipse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5" name="Oval 1064">
              <a:extLst>
                <a:ext uri="{FF2B5EF4-FFF2-40B4-BE49-F238E27FC236}">
                  <a16:creationId xmlns:a16="http://schemas.microsoft.com/office/drawing/2014/main" id="{F9F1B787-A0B6-F3B9-C770-9D42855DA35C}"/>
                </a:ext>
              </a:extLst>
            </p:cNvPr>
            <p:cNvSpPr/>
            <p:nvPr/>
          </p:nvSpPr>
          <p:spPr>
            <a:xfrm>
              <a:off x="6454662" y="1414907"/>
              <a:ext cx="45719" cy="45719"/>
            </a:xfrm>
            <a:prstGeom prst="ellipse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6" name="Oval 1065">
              <a:extLst>
                <a:ext uri="{FF2B5EF4-FFF2-40B4-BE49-F238E27FC236}">
                  <a16:creationId xmlns:a16="http://schemas.microsoft.com/office/drawing/2014/main" id="{EBBA221E-640B-0671-7CD7-FE2E03ED8775}"/>
                </a:ext>
              </a:extLst>
            </p:cNvPr>
            <p:cNvSpPr/>
            <p:nvPr/>
          </p:nvSpPr>
          <p:spPr>
            <a:xfrm>
              <a:off x="7203112" y="1414862"/>
              <a:ext cx="45719" cy="45719"/>
            </a:xfrm>
            <a:prstGeom prst="ellipse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7" name="Oval 1066">
              <a:extLst>
                <a:ext uri="{FF2B5EF4-FFF2-40B4-BE49-F238E27FC236}">
                  <a16:creationId xmlns:a16="http://schemas.microsoft.com/office/drawing/2014/main" id="{D67B6117-A52B-0F8B-FA8C-3646F2F6B38F}"/>
                </a:ext>
              </a:extLst>
            </p:cNvPr>
            <p:cNvSpPr/>
            <p:nvPr/>
          </p:nvSpPr>
          <p:spPr>
            <a:xfrm>
              <a:off x="6734907" y="1300194"/>
              <a:ext cx="45719" cy="45719"/>
            </a:xfrm>
            <a:prstGeom prst="ellipse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9" name="TextBox 1068">
              <a:extLst>
                <a:ext uri="{FF2B5EF4-FFF2-40B4-BE49-F238E27FC236}">
                  <a16:creationId xmlns:a16="http://schemas.microsoft.com/office/drawing/2014/main" id="{9810E4D6-6847-F2E0-B16E-C1F0CC6316D3}"/>
                </a:ext>
              </a:extLst>
            </p:cNvPr>
            <p:cNvSpPr txBox="1"/>
            <p:nvPr/>
          </p:nvSpPr>
          <p:spPr>
            <a:xfrm>
              <a:off x="6834649" y="1208115"/>
              <a:ext cx="1543265" cy="261610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chemeClr val="tx1"/>
                  </a:solidFill>
                  <a:latin typeface="Times New Roman"/>
                </a:rPr>
                <a:t>Path C</a:t>
              </a:r>
              <a:r>
                <a:rPr lang="en-US" altLang="zh-CN" sz="1100" b="1">
                  <a:solidFill>
                    <a:schemeClr val="tx1"/>
                  </a:solidFill>
                  <a:latin typeface="Times New Roman"/>
                </a:rPr>
                <a:t>ontrol Point</a:t>
              </a:r>
              <a:endParaRPr lang="en-US" sz="1100" b="1">
                <a:solidFill>
                  <a:schemeClr val="tx1"/>
                </a:solidFill>
                <a:latin typeface="Times New Roman"/>
              </a:endParaRPr>
            </a:p>
          </p:txBody>
        </p:sp>
      </p:grpSp>
      <p:sp>
        <p:nvSpPr>
          <p:cNvPr id="1071" name="TextBox 1070">
            <a:extLst>
              <a:ext uri="{FF2B5EF4-FFF2-40B4-BE49-F238E27FC236}">
                <a16:creationId xmlns:a16="http://schemas.microsoft.com/office/drawing/2014/main" id="{FFDE32E5-4A47-4EA5-8183-F377A83489F0}"/>
              </a:ext>
            </a:extLst>
          </p:cNvPr>
          <p:cNvSpPr txBox="1"/>
          <p:nvPr/>
        </p:nvSpPr>
        <p:spPr>
          <a:xfrm>
            <a:off x="5143586" y="4043011"/>
            <a:ext cx="378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ath planning strategy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were able to achieve a more efficient task</a:t>
            </a: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2" name="TextBox 1071">
            <a:extLst>
              <a:ext uri="{FF2B5EF4-FFF2-40B4-BE49-F238E27FC236}">
                <a16:creationId xmlns:a16="http://schemas.microsoft.com/office/drawing/2014/main" id="{DF524ED6-33E1-8909-B69E-78C81A67F09C}"/>
              </a:ext>
            </a:extLst>
          </p:cNvPr>
          <p:cNvSpPr txBox="1"/>
          <p:nvPr/>
        </p:nvSpPr>
        <p:spPr>
          <a:xfrm>
            <a:off x="7779904" y="745196"/>
            <a:ext cx="1340835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 Planning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3" name="TextBox 1072">
            <a:extLst>
              <a:ext uri="{FF2B5EF4-FFF2-40B4-BE49-F238E27FC236}">
                <a16:creationId xmlns:a16="http://schemas.microsoft.com/office/drawing/2014/main" id="{B24810BE-82FA-B91C-9F15-28F68D09FDCD}"/>
              </a:ext>
            </a:extLst>
          </p:cNvPr>
          <p:cNvSpPr txBox="1"/>
          <p:nvPr/>
        </p:nvSpPr>
        <p:spPr>
          <a:xfrm>
            <a:off x="7428543" y="1727653"/>
            <a:ext cx="1669507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interpolation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44833D17-37AF-C323-D60D-3A25DE55DAB6}"/>
              </a:ext>
            </a:extLst>
          </p:cNvPr>
          <p:cNvSpPr txBox="1"/>
          <p:nvPr/>
        </p:nvSpPr>
        <p:spPr>
          <a:xfrm>
            <a:off x="8325888" y="1170809"/>
            <a:ext cx="772162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</a:t>
            </a:r>
          </a:p>
          <a:p>
            <a:pPr algn="ctr"/>
            <a:r>
              <a:rPr lang="en-US" altLang="zh-CN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  <a:endParaRPr lang="zh-CN" alt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5" name="Arrow: Down 1074">
            <a:extLst>
              <a:ext uri="{FF2B5EF4-FFF2-40B4-BE49-F238E27FC236}">
                <a16:creationId xmlns:a16="http://schemas.microsoft.com/office/drawing/2014/main" id="{F7DD4F03-931F-B47E-A5F7-579F42903880}"/>
              </a:ext>
            </a:extLst>
          </p:cNvPr>
          <p:cNvSpPr/>
          <p:nvPr/>
        </p:nvSpPr>
        <p:spPr>
          <a:xfrm>
            <a:off x="7951290" y="1145693"/>
            <a:ext cx="183347" cy="506281"/>
          </a:xfrm>
          <a:prstGeom prst="down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6" name="TextBox 1075">
            <a:extLst>
              <a:ext uri="{FF2B5EF4-FFF2-40B4-BE49-F238E27FC236}">
                <a16:creationId xmlns:a16="http://schemas.microsoft.com/office/drawing/2014/main" id="{C0AAD05F-7EBD-8E8C-B88B-FD18142526C6}"/>
              </a:ext>
            </a:extLst>
          </p:cNvPr>
          <p:cNvSpPr txBox="1"/>
          <p:nvPr/>
        </p:nvSpPr>
        <p:spPr>
          <a:xfrm>
            <a:off x="156284" y="2870394"/>
            <a:ext cx="47769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only need path planning for the initial and final stage to save computation time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886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p4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100"/>
              <a:t>7</a:t>
            </a:fld>
            <a:endParaRPr sz="1100"/>
          </a:p>
        </p:txBody>
      </p:sp>
      <p:sp>
        <p:nvSpPr>
          <p:cNvPr id="443" name="Google Shape;443;p4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r>
              <a:rPr lang="en-US" altLang="zh-CN" sz="2000">
                <a:latin typeface="Times New Roman"/>
              </a:rPr>
              <a:t>Dynamic Tasks Video Demo &amp; Architectur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D4106-0A52-F016-2A23-5947D85157EA}"/>
              </a:ext>
            </a:extLst>
          </p:cNvPr>
          <p:cNvSpPr txBox="1"/>
          <p:nvPr/>
        </p:nvSpPr>
        <p:spPr>
          <a:xfrm>
            <a:off x="1126450" y="2562146"/>
            <a:ext cx="1763889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Initial Grabbing Po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F83CED-301B-C16D-7D7B-B670734AFA59}"/>
              </a:ext>
            </a:extLst>
          </p:cNvPr>
          <p:cNvSpPr txBox="1"/>
          <p:nvPr/>
        </p:nvSpPr>
        <p:spPr>
          <a:xfrm>
            <a:off x="928894" y="4722159"/>
            <a:ext cx="215900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Reviewed Grabbing Pos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781D4-65D7-77F8-EF56-EAEF2521E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20" y="717335"/>
            <a:ext cx="3291893" cy="18544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C8E88F-6418-F154-BB1D-B24FDA1EB0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020" y="2869923"/>
            <a:ext cx="3291893" cy="1854414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1E325FBD-CDCC-E15B-9A94-4526E86A6688}"/>
              </a:ext>
            </a:extLst>
          </p:cNvPr>
          <p:cNvGrpSpPr/>
          <p:nvPr/>
        </p:nvGrpSpPr>
        <p:grpSpPr>
          <a:xfrm>
            <a:off x="3909058" y="733334"/>
            <a:ext cx="3392287" cy="4335454"/>
            <a:chOff x="3909058" y="733334"/>
            <a:chExt cx="3392287" cy="43354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9DF6C75-0E74-44D1-C63B-AE39A79BF1C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18343" y="733334"/>
              <a:ext cx="1706448" cy="4021282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938DB70-6094-D43E-BDC4-6908534A9094}"/>
                </a:ext>
              </a:extLst>
            </p:cNvPr>
            <p:cNvSpPr txBox="1"/>
            <p:nvPr/>
          </p:nvSpPr>
          <p:spPr>
            <a:xfrm>
              <a:off x="3909058" y="4761011"/>
              <a:ext cx="3392287" cy="307777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/>
                  <a:cs typeface="Times New Roman"/>
                </a:rPr>
                <a:t>Overall Planning and Control Architecture</a:t>
              </a:r>
            </a:p>
          </p:txBody>
        </p:sp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59C01B5B-B03B-50B1-48D5-008622658A61}"/>
                </a:ext>
              </a:extLst>
            </p:cNvPr>
            <p:cNvSpPr/>
            <p:nvPr/>
          </p:nvSpPr>
          <p:spPr>
            <a:xfrm>
              <a:off x="6124791" y="1803585"/>
              <a:ext cx="332509" cy="1147434"/>
            </a:xfrm>
            <a:prstGeom prst="rightBrace">
              <a:avLst>
                <a:gd name="adj1" fmla="val 38174"/>
                <a:gd name="adj2" fmla="val 50000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ight Brace 9">
              <a:extLst>
                <a:ext uri="{FF2B5EF4-FFF2-40B4-BE49-F238E27FC236}">
                  <a16:creationId xmlns:a16="http://schemas.microsoft.com/office/drawing/2014/main" id="{46EE1744-ADFC-4D9A-0C70-3F27908C8C2E}"/>
                </a:ext>
              </a:extLst>
            </p:cNvPr>
            <p:cNvSpPr/>
            <p:nvPr/>
          </p:nvSpPr>
          <p:spPr>
            <a:xfrm>
              <a:off x="6124791" y="3034119"/>
              <a:ext cx="332509" cy="1688039"/>
            </a:xfrm>
            <a:prstGeom prst="rightBrace">
              <a:avLst>
                <a:gd name="adj1" fmla="val 38174"/>
                <a:gd name="adj2" fmla="val 50000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ight Brace 10">
              <a:extLst>
                <a:ext uri="{FF2B5EF4-FFF2-40B4-BE49-F238E27FC236}">
                  <a16:creationId xmlns:a16="http://schemas.microsoft.com/office/drawing/2014/main" id="{E719EDE8-13DC-23E9-F362-C3B068F3FD7B}"/>
                </a:ext>
              </a:extLst>
            </p:cNvPr>
            <p:cNvSpPr/>
            <p:nvPr/>
          </p:nvSpPr>
          <p:spPr>
            <a:xfrm>
              <a:off x="6124790" y="1260999"/>
              <a:ext cx="332509" cy="459486"/>
            </a:xfrm>
            <a:prstGeom prst="rightBrace">
              <a:avLst>
                <a:gd name="adj1" fmla="val 38174"/>
                <a:gd name="adj2" fmla="val 50000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8058FDBD-3EA5-98E7-B10F-1F9575C3CB46}"/>
              </a:ext>
            </a:extLst>
          </p:cNvPr>
          <p:cNvSpPr txBox="1"/>
          <p:nvPr/>
        </p:nvSpPr>
        <p:spPr>
          <a:xfrm>
            <a:off x="6447454" y="2238802"/>
            <a:ext cx="1205341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Pla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065A30-EE6D-483A-8C13-3397E71BE70D}"/>
              </a:ext>
            </a:extLst>
          </p:cNvPr>
          <p:cNvSpPr txBox="1"/>
          <p:nvPr/>
        </p:nvSpPr>
        <p:spPr>
          <a:xfrm>
            <a:off x="6457299" y="3739638"/>
            <a:ext cx="1205341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Contro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845062A-DC37-8BE9-DF8D-1C4B28F3EE23}"/>
              </a:ext>
            </a:extLst>
          </p:cNvPr>
          <p:cNvSpPr txBox="1"/>
          <p:nvPr/>
        </p:nvSpPr>
        <p:spPr>
          <a:xfrm>
            <a:off x="6447453" y="1353333"/>
            <a:ext cx="1205341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Detection</a:t>
            </a:r>
          </a:p>
        </p:txBody>
      </p:sp>
    </p:spTree>
    <p:extLst>
      <p:ext uri="{BB962C8B-B14F-4D97-AF65-F5344CB8AC3E}">
        <p14:creationId xmlns:p14="http://schemas.microsoft.com/office/powerpoint/2010/main" val="1838603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2A11D0E-DA51-6036-7087-E556EDFF62CE}"/>
              </a:ext>
            </a:extLst>
          </p:cNvPr>
          <p:cNvSpPr/>
          <p:nvPr/>
        </p:nvSpPr>
        <p:spPr>
          <a:xfrm>
            <a:off x="3730624" y="2968482"/>
            <a:ext cx="4946442" cy="1206643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DD9B51A-BCDB-F37B-4A28-7677958D652F}"/>
              </a:ext>
            </a:extLst>
          </p:cNvPr>
          <p:cNvSpPr/>
          <p:nvPr/>
        </p:nvSpPr>
        <p:spPr>
          <a:xfrm>
            <a:off x="3729902" y="974087"/>
            <a:ext cx="4913312" cy="96652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23719D0-1945-51A8-88E6-EE2CF4993A7A}"/>
              </a:ext>
            </a:extLst>
          </p:cNvPr>
          <p:cNvSpPr/>
          <p:nvPr/>
        </p:nvSpPr>
        <p:spPr>
          <a:xfrm>
            <a:off x="254000" y="964406"/>
            <a:ext cx="3262312" cy="317189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2" name="Google Shape;442;p49"/>
          <p:cNvSpPr txBox="1">
            <a:spLocks noGrp="1"/>
          </p:cNvSpPr>
          <p:nvPr>
            <p:ph type="sldNum" idx="12"/>
          </p:nvPr>
        </p:nvSpPr>
        <p:spPr>
          <a:xfrm>
            <a:off x="8102430" y="4914900"/>
            <a:ext cx="762000" cy="219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100"/>
              <a:t>8</a:t>
            </a:fld>
            <a:endParaRPr sz="1100"/>
          </a:p>
        </p:txBody>
      </p:sp>
      <p:sp>
        <p:nvSpPr>
          <p:cNvPr id="443" name="Google Shape;443;p49"/>
          <p:cNvSpPr txBox="1">
            <a:spLocks noGrp="1"/>
          </p:cNvSpPr>
          <p:nvPr>
            <p:ph type="ctrTitle"/>
          </p:nvPr>
        </p:nvSpPr>
        <p:spPr>
          <a:xfrm>
            <a:off x="1371600" y="113564"/>
            <a:ext cx="7391399" cy="459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r>
              <a:rPr lang="en-US" altLang="zh-CN" sz="2000">
                <a:latin typeface="Times New Roman"/>
              </a:rPr>
              <a:t>Test &amp; Evaluation Plan</a:t>
            </a:r>
            <a:endParaRPr lang="en-US"/>
          </a:p>
        </p:txBody>
      </p:sp>
      <p:pic>
        <p:nvPicPr>
          <p:cNvPr id="2" name="Picture 1" descr="A screenshot of a computer&#10;&#10;Description automatically generated">
            <a:extLst>
              <a:ext uri="{FF2B5EF4-FFF2-40B4-BE49-F238E27FC236}">
                <a16:creationId xmlns:a16="http://schemas.microsoft.com/office/drawing/2014/main" id="{031DB938-6861-FD86-5CE7-2AAE3F4206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80" y="1240271"/>
            <a:ext cx="1022144" cy="1815722"/>
          </a:xfrm>
          <a:prstGeom prst="rect">
            <a:avLst/>
          </a:prstGeom>
        </p:spPr>
      </p:pic>
      <p:pic>
        <p:nvPicPr>
          <p:cNvPr id="6" name="Picture 5" descr="A computer screen with white text&#10;&#10;Description automatically generated">
            <a:extLst>
              <a:ext uri="{FF2B5EF4-FFF2-40B4-BE49-F238E27FC236}">
                <a16:creationId xmlns:a16="http://schemas.microsoft.com/office/drawing/2014/main" id="{6AA6DF02-8D23-3F83-DE64-0EB01AA2AB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5444" y="1066670"/>
            <a:ext cx="1252971" cy="781354"/>
          </a:xfrm>
          <a:prstGeom prst="rect">
            <a:avLst/>
          </a:prstGeom>
        </p:spPr>
      </p:pic>
      <p:pic>
        <p:nvPicPr>
          <p:cNvPr id="8" name="Picture 7" descr="A white robot with black and blue objects&#10;&#10;Description automatically generated">
            <a:extLst>
              <a:ext uri="{FF2B5EF4-FFF2-40B4-BE49-F238E27FC236}">
                <a16:creationId xmlns:a16="http://schemas.microsoft.com/office/drawing/2014/main" id="{09F3BD9C-103C-BD51-C14B-935811A4C2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2905" y="3064004"/>
            <a:ext cx="1569065" cy="10722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9B7DA3-92DE-5053-75CD-7B48FC4006D3}"/>
              </a:ext>
            </a:extLst>
          </p:cNvPr>
          <p:cNvSpPr txBox="1"/>
          <p:nvPr/>
        </p:nvSpPr>
        <p:spPr>
          <a:xfrm>
            <a:off x="467590" y="1131454"/>
            <a:ext cx="1549977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Times New Roman"/>
              </a:rPr>
              <a:t>Code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7DD7AD-4C2F-8112-F99E-6F65F57BCA54}"/>
              </a:ext>
            </a:extLst>
          </p:cNvPr>
          <p:cNvSpPr txBox="1"/>
          <p:nvPr/>
        </p:nvSpPr>
        <p:spPr>
          <a:xfrm>
            <a:off x="212688" y="1486332"/>
            <a:ext cx="2075292" cy="156966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Divide task into Red, Blue, Static and Dynamic block catching</a:t>
            </a:r>
          </a:p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Write grab / place and other basic actions into functions</a:t>
            </a:r>
          </a:p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Check each function separate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5489DF-7A36-5BF2-C91E-583C37E36A9D}"/>
              </a:ext>
            </a:extLst>
          </p:cNvPr>
          <p:cNvSpPr txBox="1"/>
          <p:nvPr/>
        </p:nvSpPr>
        <p:spPr>
          <a:xfrm>
            <a:off x="3960090" y="992909"/>
            <a:ext cx="2361044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Times New Roman"/>
              </a:rPr>
              <a:t>Simulation Testing Pla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8EE18E-96ED-A6BA-FDC1-F3FDC98FF13C}"/>
              </a:ext>
            </a:extLst>
          </p:cNvPr>
          <p:cNvSpPr txBox="1"/>
          <p:nvPr/>
        </p:nvSpPr>
        <p:spPr>
          <a:xfrm>
            <a:off x="3960090" y="3005782"/>
            <a:ext cx="2127249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Times New Roman"/>
              </a:rPr>
              <a:t>Real Lab testing Plan</a:t>
            </a:r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DA87CB-E52B-C89A-1CFC-844A4CBDF1EF}"/>
              </a:ext>
            </a:extLst>
          </p:cNvPr>
          <p:cNvSpPr txBox="1"/>
          <p:nvPr/>
        </p:nvSpPr>
        <p:spPr>
          <a:xfrm>
            <a:off x="3886777" y="3293430"/>
            <a:ext cx="2361044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Check if our points are correct &amp; adjust</a:t>
            </a:r>
          </a:p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Check if our code work for different block po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20AF31-7335-AB27-516B-9D7EBA600A16}"/>
              </a:ext>
            </a:extLst>
          </p:cNvPr>
          <p:cNvSpPr txBox="1"/>
          <p:nvPr/>
        </p:nvSpPr>
        <p:spPr>
          <a:xfrm>
            <a:off x="3826235" y="1254893"/>
            <a:ext cx="3045619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Print how much time is used for each task</a:t>
            </a:r>
          </a:p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Print  matrix &amp; joint angle to check state</a:t>
            </a:r>
          </a:p>
          <a:p>
            <a:pPr marL="285750" indent="-285750">
              <a:buChar char="•"/>
            </a:pPr>
            <a:r>
              <a:rPr lang="en-US" sz="1200">
                <a:latin typeface="Times New Roman"/>
              </a:rPr>
              <a:t>Report issues when occur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F7C4B26-4A08-05C4-3122-7A66C18F4B60}"/>
              </a:ext>
            </a:extLst>
          </p:cNvPr>
          <p:cNvSpPr/>
          <p:nvPr/>
        </p:nvSpPr>
        <p:spPr>
          <a:xfrm>
            <a:off x="279570" y="4270646"/>
            <a:ext cx="8364366" cy="644253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73B553A-C009-52C3-9325-74BC4B4299FC}"/>
              </a:ext>
            </a:extLst>
          </p:cNvPr>
          <p:cNvSpPr txBox="1"/>
          <p:nvPr/>
        </p:nvSpPr>
        <p:spPr>
          <a:xfrm>
            <a:off x="467589" y="4231824"/>
            <a:ext cx="1549977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Times New Roman"/>
              </a:rPr>
              <a:t>Metrics: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EAEB399-EE9E-E65C-CBFC-3133D9FF611E}"/>
              </a:ext>
            </a:extLst>
          </p:cNvPr>
          <p:cNvSpPr txBox="1"/>
          <p:nvPr/>
        </p:nvSpPr>
        <p:spPr>
          <a:xfrm>
            <a:off x="366167" y="4512010"/>
            <a:ext cx="3843625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Char char="•"/>
            </a:pPr>
            <a:r>
              <a:rPr lang="en-US">
                <a:latin typeface="Times New Roman"/>
              </a:rPr>
              <a:t>Average time (s), success rate (%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F7F5B83-C6CF-7699-13A7-E7638E71F2D8}"/>
              </a:ext>
            </a:extLst>
          </p:cNvPr>
          <p:cNvSpPr/>
          <p:nvPr/>
        </p:nvSpPr>
        <p:spPr>
          <a:xfrm>
            <a:off x="4282745" y="2431309"/>
            <a:ext cx="1076036" cy="34515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ystem test</a:t>
            </a:r>
            <a:endParaRPr lang="zh-CN" altLang="en-US" sz="1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0B2430-A7C6-8603-EECA-2C606D3DCC66}"/>
              </a:ext>
            </a:extLst>
          </p:cNvPr>
          <p:cNvSpPr/>
          <p:nvPr/>
        </p:nvSpPr>
        <p:spPr>
          <a:xfrm>
            <a:off x="5550292" y="2431309"/>
            <a:ext cx="1252970" cy="34515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c Block test</a:t>
            </a:r>
            <a:endParaRPr lang="zh-CN" altLang="en-US" sz="1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9D9A86E-8D62-74F1-1356-30765C5EFFC2}"/>
              </a:ext>
            </a:extLst>
          </p:cNvPr>
          <p:cNvSpPr/>
          <p:nvPr/>
        </p:nvSpPr>
        <p:spPr>
          <a:xfrm>
            <a:off x="5550292" y="2030012"/>
            <a:ext cx="1252970" cy="34515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Block test</a:t>
            </a:r>
            <a:endParaRPr lang="zh-CN" altLang="en-US" sz="1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25351E2-C18A-F017-1340-95C3E2333ADD}"/>
              </a:ext>
            </a:extLst>
          </p:cNvPr>
          <p:cNvSpPr/>
          <p:nvPr/>
        </p:nvSpPr>
        <p:spPr>
          <a:xfrm>
            <a:off x="6994773" y="2431309"/>
            <a:ext cx="1252970" cy="34515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ed Test</a:t>
            </a:r>
            <a:endParaRPr lang="zh-CN" altLang="en-US" sz="1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E489C3B-59D5-12C0-DE02-81E0D54F6366}"/>
              </a:ext>
            </a:extLst>
          </p:cNvPr>
          <p:cNvCxnSpPr>
            <a:stCxn id="17" idx="3"/>
            <a:endCxn id="18" idx="1"/>
          </p:cNvCxnSpPr>
          <p:nvPr/>
        </p:nvCxnSpPr>
        <p:spPr>
          <a:xfrm>
            <a:off x="5358781" y="2603888"/>
            <a:ext cx="1915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D43D534-989A-2ACF-763B-AD3DD35FF59B}"/>
              </a:ext>
            </a:extLst>
          </p:cNvPr>
          <p:cNvCxnSpPr>
            <a:stCxn id="18" idx="3"/>
            <a:endCxn id="20" idx="1"/>
          </p:cNvCxnSpPr>
          <p:nvPr/>
        </p:nvCxnSpPr>
        <p:spPr>
          <a:xfrm>
            <a:off x="6803262" y="2603888"/>
            <a:ext cx="1915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497D2905-A9DB-9FB7-2196-370498B3DBC2}"/>
              </a:ext>
            </a:extLst>
          </p:cNvPr>
          <p:cNvSpPr/>
          <p:nvPr/>
        </p:nvSpPr>
        <p:spPr>
          <a:xfrm>
            <a:off x="474012" y="3162537"/>
            <a:ext cx="1076036" cy="34515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e test</a:t>
            </a:r>
            <a:endParaRPr lang="zh-CN" altLang="en-US" sz="1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6A18CA-4904-0A27-197D-094914766729}"/>
              </a:ext>
            </a:extLst>
          </p:cNvPr>
          <p:cNvSpPr/>
          <p:nvPr/>
        </p:nvSpPr>
        <p:spPr>
          <a:xfrm>
            <a:off x="466934" y="3676141"/>
            <a:ext cx="1076036" cy="34515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test</a:t>
            </a:r>
            <a:endParaRPr lang="zh-CN" altLang="en-US" sz="1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6358B53-B442-2044-4586-89AA44F99ED9}"/>
              </a:ext>
            </a:extLst>
          </p:cNvPr>
          <p:cNvCxnSpPr>
            <a:stCxn id="25" idx="2"/>
            <a:endCxn id="26" idx="0"/>
          </p:cNvCxnSpPr>
          <p:nvPr/>
        </p:nvCxnSpPr>
        <p:spPr>
          <a:xfrm flipH="1">
            <a:off x="1004952" y="3507695"/>
            <a:ext cx="7078" cy="16844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C0820B1-839E-8FFF-CDEA-D83D87D4AB93}"/>
              </a:ext>
            </a:extLst>
          </p:cNvPr>
          <p:cNvSpPr txBox="1"/>
          <p:nvPr/>
        </p:nvSpPr>
        <p:spPr>
          <a:xfrm>
            <a:off x="1593711" y="3220929"/>
            <a:ext cx="1591817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Error &amp; Warning?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27D9735-7D5C-C4C7-75D4-76FAF01CF5A6}"/>
              </a:ext>
            </a:extLst>
          </p:cNvPr>
          <p:cNvSpPr txBox="1"/>
          <p:nvPr/>
        </p:nvSpPr>
        <p:spPr>
          <a:xfrm>
            <a:off x="1593711" y="3698027"/>
            <a:ext cx="1591817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Times New Roman"/>
              </a:rPr>
              <a:t>Working properly?</a:t>
            </a:r>
          </a:p>
        </p:txBody>
      </p:sp>
      <p:sp>
        <p:nvSpPr>
          <p:cNvPr id="31" name="Arrow: Down 30">
            <a:extLst>
              <a:ext uri="{FF2B5EF4-FFF2-40B4-BE49-F238E27FC236}">
                <a16:creationId xmlns:a16="http://schemas.microsoft.com/office/drawing/2014/main" id="{86CC4ED3-E6B9-28B0-BECD-B65DED930EA9}"/>
              </a:ext>
            </a:extLst>
          </p:cNvPr>
          <p:cNvSpPr/>
          <p:nvPr/>
        </p:nvSpPr>
        <p:spPr>
          <a:xfrm>
            <a:off x="3960090" y="2030012"/>
            <a:ext cx="71583" cy="842949"/>
          </a:xfrm>
          <a:prstGeom prst="down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600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67A0EE4-B210-B964-6839-3BD666B439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/>
              </a:rPr>
              <a:t>Ideal Approach: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Detect the blocks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Solve the blocks' poses in robot's world frame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Make a prediction on the moving blocks placed on the turntable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Move the arm to the predicted grabbing position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Pick and place the blocks.</a:t>
            </a:r>
          </a:p>
          <a:p>
            <a:r>
              <a:rPr lang="en-US">
                <a:latin typeface="Times New Roman"/>
              </a:rPr>
              <a:t>Actual Implementation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Set up and calculate pre-grab and grab position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Solve for the corresponding poses using IK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Move to the pre-grab then to the grab position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Once the grab position is reached, continuously open/close the grip until a block is grabbed successfully.</a:t>
            </a:r>
          </a:p>
          <a:p>
            <a:pPr lvl="1">
              <a:buSzPts val="1400"/>
              <a:buFont typeface="Courier New"/>
              <a:buChar char="o"/>
            </a:pPr>
            <a:r>
              <a:rPr lang="en-US">
                <a:latin typeface="Times New Roman"/>
              </a:rPr>
              <a:t>Move to a safe pre-place position that won't influence the stack with collision detection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800E0-3F63-A1B2-6079-7FC3E1432B2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Times New Roman"/>
              </a:rPr>
              <a:t>Dynamic Block Preliminary Outline ( Test Plan)</a:t>
            </a:r>
          </a:p>
        </p:txBody>
      </p:sp>
      <p:pic>
        <p:nvPicPr>
          <p:cNvPr id="4" name="Picture 3" descr="A robot with a yellow cube&#10;&#10;Description automatically generated">
            <a:extLst>
              <a:ext uri="{FF2B5EF4-FFF2-40B4-BE49-F238E27FC236}">
                <a16:creationId xmlns:a16="http://schemas.microsoft.com/office/drawing/2014/main" id="{9875B96B-94D4-2A1B-763D-0DD255A5B5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091" r="22670" b="657"/>
          <a:stretch/>
        </p:blipFill>
        <p:spPr>
          <a:xfrm>
            <a:off x="3116181" y="3483739"/>
            <a:ext cx="1333503" cy="1317892"/>
          </a:xfrm>
          <a:prstGeom prst="rect">
            <a:avLst/>
          </a:prstGeom>
        </p:spPr>
      </p:pic>
      <p:pic>
        <p:nvPicPr>
          <p:cNvPr id="5" name="Picture 4" descr="A 3d model of a robot&#10;&#10;Description automatically generated">
            <a:extLst>
              <a:ext uri="{FF2B5EF4-FFF2-40B4-BE49-F238E27FC236}">
                <a16:creationId xmlns:a16="http://schemas.microsoft.com/office/drawing/2014/main" id="{F276D5E3-810D-AFEF-FBAE-716164F2DD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5647" y="3489947"/>
            <a:ext cx="851832" cy="1325264"/>
          </a:xfrm>
          <a:prstGeom prst="rect">
            <a:avLst/>
          </a:prstGeom>
        </p:spPr>
      </p:pic>
      <p:pic>
        <p:nvPicPr>
          <p:cNvPr id="6" name="Picture 5" descr="A robotic arm with a few cubes&#10;&#10;Description automatically generated">
            <a:extLst>
              <a:ext uri="{FF2B5EF4-FFF2-40B4-BE49-F238E27FC236}">
                <a16:creationId xmlns:a16="http://schemas.microsoft.com/office/drawing/2014/main" id="{B6D01255-9207-1A08-86AE-12811605D5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5345" y="3489754"/>
            <a:ext cx="1363821" cy="1320115"/>
          </a:xfrm>
          <a:prstGeom prst="rect">
            <a:avLst/>
          </a:prstGeom>
        </p:spPr>
      </p:pic>
      <p:pic>
        <p:nvPicPr>
          <p:cNvPr id="7" name="Picture 6" descr="A grey robot on a wood surface&#10;&#10;Description automatically generated">
            <a:extLst>
              <a:ext uri="{FF2B5EF4-FFF2-40B4-BE49-F238E27FC236}">
                <a16:creationId xmlns:a16="http://schemas.microsoft.com/office/drawing/2014/main" id="{66CE769B-4D27-AB2D-7841-B01B26806BA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155" t="6643" r="14612" b="9259"/>
          <a:stretch/>
        </p:blipFill>
        <p:spPr>
          <a:xfrm>
            <a:off x="5355767" y="3489614"/>
            <a:ext cx="903703" cy="13260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960E200-CAA6-974C-DE83-1C609A288462}"/>
              </a:ext>
            </a:extLst>
          </p:cNvPr>
          <p:cNvSpPr txBox="1"/>
          <p:nvPr/>
        </p:nvSpPr>
        <p:spPr>
          <a:xfrm>
            <a:off x="993773" y="4833293"/>
            <a:ext cx="1338648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Pre-grab po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3A1D2B-8D64-134A-E89E-5FD259EFCDC1}"/>
              </a:ext>
            </a:extLst>
          </p:cNvPr>
          <p:cNvSpPr txBox="1"/>
          <p:nvPr/>
        </p:nvSpPr>
        <p:spPr>
          <a:xfrm>
            <a:off x="3117662" y="4833293"/>
            <a:ext cx="1338648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Grab po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F5FCD0-0B8A-9BFB-BBB6-58285601F512}"/>
              </a:ext>
            </a:extLst>
          </p:cNvPr>
          <p:cNvSpPr txBox="1"/>
          <p:nvPr/>
        </p:nvSpPr>
        <p:spPr>
          <a:xfrm>
            <a:off x="5265227" y="4802208"/>
            <a:ext cx="1446769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Pre-place po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43157F-DCCA-FB15-0650-35F0D9362228}"/>
              </a:ext>
            </a:extLst>
          </p:cNvPr>
          <p:cNvSpPr txBox="1"/>
          <p:nvPr/>
        </p:nvSpPr>
        <p:spPr>
          <a:xfrm>
            <a:off x="7140682" y="4802208"/>
            <a:ext cx="1338648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Place pose</a:t>
            </a:r>
          </a:p>
        </p:txBody>
      </p:sp>
      <p:pic>
        <p:nvPicPr>
          <p:cNvPr id="13" name="Picture 12" descr="A white screen with black text&#10;&#10;Description automatically generated">
            <a:extLst>
              <a:ext uri="{FF2B5EF4-FFF2-40B4-BE49-F238E27FC236}">
                <a16:creationId xmlns:a16="http://schemas.microsoft.com/office/drawing/2014/main" id="{0C8880BD-5501-7719-721A-58BBE57177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3457" y="813919"/>
            <a:ext cx="2914115" cy="204685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9137962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Custom 23">
      <a:dk1>
        <a:srgbClr val="00144D"/>
      </a:dk1>
      <a:lt1>
        <a:srgbClr val="FFFFFF"/>
      </a:lt1>
      <a:dk2>
        <a:srgbClr val="57000A"/>
      </a:dk2>
      <a:lt2>
        <a:srgbClr val="82AFD3"/>
      </a:lt2>
      <a:accent1>
        <a:srgbClr val="95001A"/>
      </a:accent1>
      <a:accent2>
        <a:srgbClr val="C0504D"/>
      </a:accent2>
      <a:accent3>
        <a:srgbClr val="045EA7"/>
      </a:accent3>
      <a:accent4>
        <a:srgbClr val="F2C100"/>
      </a:accent4>
      <a:accent5>
        <a:srgbClr val="00144D"/>
      </a:accent5>
      <a:accent6>
        <a:srgbClr val="44464B"/>
      </a:accent6>
      <a:hlink>
        <a:srgbClr val="00144D"/>
      </a:hlink>
      <a:folHlink>
        <a:srgbClr val="82AFD3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On-screen Show (16:9)</PresentationFormat>
  <Slides>11</Slides>
  <Notes>8</Notes>
  <HiddenSlides>0</HiddenSlide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Office Theme</vt:lpstr>
      <vt:lpstr>Final Project</vt:lpstr>
      <vt:lpstr>Contents</vt:lpstr>
      <vt:lpstr>Coordinate transformation </vt:lpstr>
      <vt:lpstr>2D Collision Detection </vt:lpstr>
      <vt:lpstr>Sequencing Algorithm &amp; Gripper orientation </vt:lpstr>
      <vt:lpstr>Path Planning</vt:lpstr>
      <vt:lpstr>Dynamic Tasks Video Demo &amp; Architecture</vt:lpstr>
      <vt:lpstr>Test &amp; Evaluation Plan</vt:lpstr>
      <vt:lpstr>Dynamic Block Preliminary Outline ( Test Plan)</vt:lpstr>
      <vt:lpstr>Dynamic Block Preliminary Tests </vt:lpstr>
      <vt:lpstr>Thank you for your time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velty Detection in ScienceBirds with State Prediction</dc:title>
  <dc:creator>Bw Jiang</dc:creator>
  <cp:revision>1</cp:revision>
  <dcterms:modified xsi:type="dcterms:W3CDTF">2023-12-05T16:28:31Z</dcterms:modified>
</cp:coreProperties>
</file>